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D47507" w14:textId="77777777" w:rsidR="00FB2772" w:rsidRDefault="00FB2772" w:rsidP="00FB2772"/>
    <w:p w14:paraId="3C9A79AA" w14:textId="77777777" w:rsidR="00FB2772" w:rsidRDefault="00FB2772" w:rsidP="00FB2772">
      <w:pPr>
        <w:spacing w:line="480" w:lineRule="exact"/>
        <w:jc w:val="center"/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32"/>
        </w:rPr>
        <w:t>《密码学》课程设计实验报告</w:t>
      </w:r>
    </w:p>
    <w:p w14:paraId="0D3A4CB9" w14:textId="77777777" w:rsidR="00FB2772" w:rsidRDefault="00FB2772" w:rsidP="00FB2772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验序号：06　　　　　　　　　　实验项目名称：</w:t>
      </w:r>
      <w:r>
        <w:rPr>
          <w:rFonts w:hint="eastAsia"/>
          <w:bCs/>
        </w:rPr>
        <w:t>数字签名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13"/>
        <w:gridCol w:w="2001"/>
        <w:gridCol w:w="1311"/>
        <w:gridCol w:w="1091"/>
        <w:gridCol w:w="1206"/>
        <w:gridCol w:w="153"/>
        <w:gridCol w:w="1421"/>
      </w:tblGrid>
      <w:tr w:rsidR="00B72FC6" w14:paraId="59FD7FBA" w14:textId="77777777" w:rsidTr="00FB2772">
        <w:trPr>
          <w:trHeight w:val="323"/>
          <w:jc w:val="center"/>
        </w:trPr>
        <w:tc>
          <w:tcPr>
            <w:tcW w:w="1113" w:type="dxa"/>
            <w:vAlign w:val="center"/>
          </w:tcPr>
          <w:p w14:paraId="109E0025" w14:textId="77777777" w:rsidR="00FB2772" w:rsidRDefault="00FB2772" w:rsidP="00D555C6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学　　号</w:t>
            </w:r>
          </w:p>
        </w:tc>
        <w:tc>
          <w:tcPr>
            <w:tcW w:w="2001" w:type="dxa"/>
            <w:vAlign w:val="center"/>
          </w:tcPr>
          <w:p w14:paraId="187841FE" w14:textId="66378470" w:rsidR="00FB2772" w:rsidRDefault="00FB2772" w:rsidP="00D555C6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311" w:type="dxa"/>
            <w:vAlign w:val="center"/>
          </w:tcPr>
          <w:p w14:paraId="588869BD" w14:textId="77777777" w:rsidR="00FB2772" w:rsidRDefault="00FB2772" w:rsidP="00D555C6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姓　　名</w:t>
            </w:r>
          </w:p>
        </w:tc>
        <w:tc>
          <w:tcPr>
            <w:tcW w:w="1091" w:type="dxa"/>
            <w:vAlign w:val="center"/>
          </w:tcPr>
          <w:p w14:paraId="044D67E8" w14:textId="511F0E3A" w:rsidR="00FB2772" w:rsidRDefault="00FB2772" w:rsidP="00D555C6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</w:p>
        </w:tc>
        <w:tc>
          <w:tcPr>
            <w:tcW w:w="1359" w:type="dxa"/>
            <w:gridSpan w:val="2"/>
            <w:vAlign w:val="center"/>
          </w:tcPr>
          <w:p w14:paraId="2897E681" w14:textId="77777777" w:rsidR="00FB2772" w:rsidRDefault="00FB2772" w:rsidP="00D555C6">
            <w:pPr>
              <w:spacing w:line="480" w:lineRule="exact"/>
              <w:ind w:left="-42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专业、班</w:t>
            </w:r>
          </w:p>
        </w:tc>
        <w:tc>
          <w:tcPr>
            <w:tcW w:w="1421" w:type="dxa"/>
            <w:vAlign w:val="center"/>
          </w:tcPr>
          <w:p w14:paraId="6672B7AE" w14:textId="77777777" w:rsidR="00FB2772" w:rsidRDefault="00FB2772" w:rsidP="00D555C6">
            <w:pPr>
              <w:jc w:val="center"/>
            </w:pP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信安</w:t>
            </w:r>
          </w:p>
        </w:tc>
      </w:tr>
      <w:tr w:rsidR="00B72FC6" w14:paraId="3BC27CD7" w14:textId="77777777" w:rsidTr="00FB2772">
        <w:trPr>
          <w:trHeight w:val="322"/>
          <w:jc w:val="center"/>
        </w:trPr>
        <w:tc>
          <w:tcPr>
            <w:tcW w:w="1113" w:type="dxa"/>
            <w:vAlign w:val="center"/>
          </w:tcPr>
          <w:p w14:paraId="6D19E386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实验地点</w:t>
            </w:r>
          </w:p>
        </w:tc>
        <w:tc>
          <w:tcPr>
            <w:tcW w:w="2001" w:type="dxa"/>
            <w:vAlign w:val="center"/>
          </w:tcPr>
          <w:p w14:paraId="153A8D89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新珈楼</w:t>
            </w:r>
            <w:r>
              <w:rPr>
                <w:rFonts w:hint="eastAsia"/>
                <w:sz w:val="24"/>
              </w:rPr>
              <w:t>B310</w:t>
            </w:r>
          </w:p>
        </w:tc>
        <w:tc>
          <w:tcPr>
            <w:tcW w:w="1311" w:type="dxa"/>
            <w:vAlign w:val="center"/>
          </w:tcPr>
          <w:p w14:paraId="02546C02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指导教师</w:t>
            </w:r>
          </w:p>
        </w:tc>
        <w:tc>
          <w:tcPr>
            <w:tcW w:w="1091" w:type="dxa"/>
            <w:vAlign w:val="center"/>
          </w:tcPr>
          <w:p w14:paraId="7BC034C8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王后珍</w:t>
            </w:r>
          </w:p>
        </w:tc>
        <w:tc>
          <w:tcPr>
            <w:tcW w:w="1359" w:type="dxa"/>
            <w:gridSpan w:val="2"/>
            <w:vAlign w:val="center"/>
          </w:tcPr>
          <w:p w14:paraId="17B5D55F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时间</w:t>
            </w:r>
          </w:p>
        </w:tc>
        <w:tc>
          <w:tcPr>
            <w:tcW w:w="1421" w:type="dxa"/>
            <w:vAlign w:val="center"/>
          </w:tcPr>
          <w:p w14:paraId="35C75988" w14:textId="77777777" w:rsidR="00FB2772" w:rsidRDefault="00FB2772" w:rsidP="00D555C6">
            <w:pPr>
              <w:spacing w:line="400" w:lineRule="exact"/>
              <w:ind w:left="-40" w:right="-51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020.12.</w:t>
            </w:r>
            <w:r>
              <w:rPr>
                <w:sz w:val="24"/>
              </w:rPr>
              <w:t>2</w:t>
            </w:r>
            <w:r>
              <w:rPr>
                <w:rFonts w:hint="eastAsia"/>
                <w:sz w:val="24"/>
              </w:rPr>
              <w:t>8</w:t>
            </w:r>
          </w:p>
        </w:tc>
      </w:tr>
      <w:tr w:rsidR="00FB2772" w14:paraId="317CC9F9" w14:textId="77777777" w:rsidTr="00FB2772">
        <w:trPr>
          <w:jc w:val="center"/>
        </w:trPr>
        <w:tc>
          <w:tcPr>
            <w:tcW w:w="8296" w:type="dxa"/>
            <w:gridSpan w:val="7"/>
          </w:tcPr>
          <w:p w14:paraId="2F3C140E" w14:textId="77777777" w:rsidR="00FB2772" w:rsidRDefault="00FB2772" w:rsidP="00D555C6">
            <w:pPr>
              <w:numPr>
                <w:ilvl w:val="0"/>
                <w:numId w:val="1"/>
              </w:num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目的及要求</w:t>
            </w:r>
          </w:p>
          <w:p w14:paraId="2EDA2FA9" w14:textId="77777777" w:rsidR="00FB2772" w:rsidRDefault="00FB2772" w:rsidP="00D555C6">
            <w:pPr>
              <w:spacing w:line="480" w:lineRule="exact"/>
              <w:ind w:left="480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目的：</w:t>
            </w:r>
          </w:p>
          <w:p w14:paraId="03632051" w14:textId="77777777" w:rsidR="00FB2772" w:rsidRDefault="00FB2772" w:rsidP="00D555C6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数字签名的概念；</w:t>
            </w:r>
          </w:p>
          <w:p w14:paraId="0CDB8691" w14:textId="77777777" w:rsidR="00FB2772" w:rsidRDefault="00FB2772" w:rsidP="00D555C6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掌握基于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密码、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密码和椭圆曲线密码的数字签名方法；</w:t>
            </w:r>
          </w:p>
          <w:p w14:paraId="5CC6128F" w14:textId="77777777" w:rsidR="00FB2772" w:rsidRDefault="00FB2772" w:rsidP="00D555C6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 w:cs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了解基于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密码、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密码和椭圆曲线密码的数字签名的安全性；</w:t>
            </w:r>
          </w:p>
          <w:p w14:paraId="35C2E665" w14:textId="77777777" w:rsidR="00FB2772" w:rsidRDefault="00FB2772" w:rsidP="00D555C6">
            <w:pPr>
              <w:numPr>
                <w:ilvl w:val="0"/>
                <w:numId w:val="2"/>
              </w:numPr>
              <w:spacing w:line="460" w:lineRule="exact"/>
              <w:ind w:hanging="240"/>
              <w:rPr>
                <w:rFonts w:ascii="宋体"/>
                <w:kern w:val="0"/>
              </w:rPr>
            </w:pPr>
            <w:r>
              <w:rPr>
                <w:rFonts w:ascii="宋体" w:hAnsi="宋体" w:cs="宋体" w:hint="eastAsia"/>
                <w:kern w:val="0"/>
              </w:rPr>
              <w:t>熟悉盲签名的原理，了解盲签名的应用。</w:t>
            </w:r>
          </w:p>
          <w:p w14:paraId="110D807E" w14:textId="77777777" w:rsidR="00FB2772" w:rsidRDefault="00FB2772" w:rsidP="00D555C6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实验要求：</w:t>
            </w:r>
          </w:p>
          <w:p w14:paraId="4E072668" w14:textId="77777777" w:rsidR="00FB2772" w:rsidRDefault="00FB2772" w:rsidP="00D555C6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/>
                <w:kern w:val="0"/>
              </w:rPr>
              <w:t>RSA</w:t>
            </w:r>
            <w:r>
              <w:rPr>
                <w:rFonts w:ascii="宋体" w:hAnsi="宋体" w:cs="宋体" w:hint="eastAsia"/>
                <w:kern w:val="0"/>
              </w:rPr>
              <w:t>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03594C4F" w14:textId="77777777" w:rsidR="00FB2772" w:rsidRDefault="00FB2772" w:rsidP="00D555C6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</w:t>
            </w:r>
            <w:r>
              <w:rPr>
                <w:rFonts w:ascii="宋体" w:hAnsi="宋体" w:cs="宋体"/>
                <w:kern w:val="0"/>
              </w:rPr>
              <w:t>ElGamal</w:t>
            </w:r>
            <w:r>
              <w:rPr>
                <w:rFonts w:ascii="宋体" w:hAnsi="宋体" w:cs="宋体" w:hint="eastAsia"/>
                <w:kern w:val="0"/>
              </w:rPr>
              <w:t>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13D13517" w14:textId="77777777" w:rsidR="00FB2772" w:rsidRDefault="00FB2772" w:rsidP="00D555C6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掌握SM2</w:t>
            </w:r>
            <w:r>
              <w:rPr>
                <w:rFonts w:ascii="宋体" w:hAnsi="宋体" w:cs="宋体" w:hint="eastAsia"/>
                <w:kern w:val="0"/>
              </w:rPr>
              <w:t>椭圆曲线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的实现方案；</w:t>
            </w:r>
          </w:p>
          <w:p w14:paraId="5BEE6448" w14:textId="77777777" w:rsidR="00FB2772" w:rsidRDefault="00FB2772" w:rsidP="00D555C6">
            <w:pPr>
              <w:numPr>
                <w:ilvl w:val="0"/>
                <w:numId w:val="3"/>
              </w:numPr>
              <w:spacing w:line="460" w:lineRule="exact"/>
              <w:ind w:hanging="240"/>
              <w:rPr>
                <w:sz w:val="24"/>
              </w:rPr>
            </w:pPr>
            <w:r>
              <w:rPr>
                <w:rFonts w:ascii="宋体" w:hAnsi="宋体" w:cs="宋体" w:hint="eastAsia"/>
                <w:kern w:val="0"/>
              </w:rPr>
              <w:t>了解数字签名</w:t>
            </w:r>
            <w:r>
              <w:rPr>
                <w:rFonts w:ascii="宋体" w:hAnsi="宋体" w:cs="宋体" w:hint="eastAsia"/>
                <w:kern w:val="0"/>
                <w:szCs w:val="21"/>
              </w:rPr>
              <w:t>实现中的相关优化算法。</w:t>
            </w:r>
          </w:p>
          <w:p w14:paraId="638A0F72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、实验设备（环境）及要求</w:t>
            </w:r>
          </w:p>
          <w:p w14:paraId="427F7AD4" w14:textId="77777777" w:rsidR="00FB2772" w:rsidRDefault="00FB2772" w:rsidP="00D555C6">
            <w:pPr>
              <w:spacing w:line="480" w:lineRule="exact"/>
              <w:ind w:left="-42" w:right="-51"/>
              <w:rPr>
                <w:sz w:val="24"/>
              </w:rPr>
            </w:pPr>
            <w:r>
              <w:rPr>
                <w:szCs w:val="21"/>
              </w:rPr>
              <w:t>W</w:t>
            </w:r>
            <w:r>
              <w:rPr>
                <w:rFonts w:hint="eastAsia"/>
                <w:szCs w:val="21"/>
              </w:rPr>
              <w:t>indows</w:t>
            </w:r>
            <w:r>
              <w:rPr>
                <w:rFonts w:hint="eastAsia"/>
                <w:szCs w:val="21"/>
              </w:rPr>
              <w:t>操作系统，高级语言开发环境</w:t>
            </w:r>
          </w:p>
          <w:p w14:paraId="2F97FEDE" w14:textId="77777777" w:rsidR="00FB2772" w:rsidRDefault="00FB2772" w:rsidP="00D555C6">
            <w:pPr>
              <w:spacing w:line="440" w:lineRule="exact"/>
              <w:rPr>
                <w:rFonts w:ascii="黑体" w:eastAsia="黑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三、实验内容与步骤</w:t>
            </w:r>
          </w:p>
          <w:p w14:paraId="75195B0B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 编程实现RSA数字签名方案</w:t>
            </w:r>
          </w:p>
          <w:p w14:paraId="68C6B160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参数准备阶段：同实验07中的RSA密码算法</w:t>
            </w:r>
          </w:p>
          <w:p w14:paraId="298F9DCC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ascii="宋体" w:hAnsi="宋体" w:hint="eastAsia"/>
                <w:sz w:val="24"/>
              </w:rPr>
              <w:t>签名</w:t>
            </w:r>
            <w:r>
              <w:t>运算：</w:t>
            </w:r>
          </w:p>
          <w:p w14:paraId="05A5607F" w14:textId="77777777" w:rsidR="00FB2772" w:rsidRDefault="00FB2772" w:rsidP="00D555C6">
            <w:r>
              <w:t xml:space="preserve">           </w:t>
            </w:r>
            <w:r>
              <w:rPr>
                <w:rFonts w:hint="eastAsia"/>
              </w:rPr>
              <w:t>S</w:t>
            </w:r>
            <w:r>
              <w:t>＝</w:t>
            </w:r>
            <w:r>
              <w:t>M</w:t>
            </w:r>
            <w:r>
              <w:rPr>
                <w:rFonts w:hint="eastAsia"/>
                <w:vertAlign w:val="superscript"/>
              </w:rPr>
              <w:t>d</w:t>
            </w:r>
            <w:r>
              <w:t xml:space="preserve">  mod  n                                   </w:t>
            </w:r>
            <w:r>
              <w:t>（</w:t>
            </w:r>
            <w:r>
              <w:rPr>
                <w:rFonts w:hint="eastAsia"/>
              </w:rPr>
              <w:t>8</w:t>
            </w:r>
            <w:r>
              <w:t>-</w:t>
            </w:r>
            <w:r>
              <w:rPr>
                <w:rFonts w:hint="eastAsia"/>
              </w:rPr>
              <w:t>5</w:t>
            </w:r>
            <w:r>
              <w:t>）</w:t>
            </w:r>
          </w:p>
          <w:p w14:paraId="3473A342" w14:textId="77777777" w:rsidR="00FB2772" w:rsidRDefault="00FB2772" w:rsidP="00D555C6">
            <w:r>
              <w:rPr>
                <w:rFonts w:hint="eastAsia"/>
              </w:rPr>
              <w:t>验证签名</w:t>
            </w:r>
            <w:r>
              <w:t>运算</w:t>
            </w:r>
            <w:r>
              <w:rPr>
                <w:rFonts w:hint="eastAsia"/>
              </w:rPr>
              <w:t>（判断式）</w:t>
            </w:r>
            <w:r>
              <w:t>：</w:t>
            </w:r>
          </w:p>
          <w:p w14:paraId="534ADA84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t xml:space="preserve">           M</w:t>
            </w:r>
            <w:r>
              <w:t>＝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  <w:vertAlign w:val="superscript"/>
              </w:rPr>
              <w:t>e</w:t>
            </w:r>
            <w:r>
              <w:t xml:space="preserve">  mod  n                                   </w:t>
            </w:r>
            <w:r>
              <w:t>（</w:t>
            </w:r>
            <w:r>
              <w:rPr>
                <w:rFonts w:hint="eastAsia"/>
              </w:rPr>
              <w:t>8</w:t>
            </w:r>
            <w:r>
              <w:t>-</w:t>
            </w:r>
            <w:r>
              <w:rPr>
                <w:rFonts w:hint="eastAsia"/>
              </w:rPr>
              <w:t>6</w:t>
            </w:r>
            <w:r>
              <w:t>）</w:t>
            </w:r>
          </w:p>
          <w:p w14:paraId="79ADD4FD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</w:p>
          <w:p w14:paraId="1CD0E25A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1：采用实验06中的RSA密码算法的相关参数，对于M进行签名及验证。</w:t>
            </w:r>
          </w:p>
          <w:p w14:paraId="148854AA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思考1：RSA数字签名方案的几种攻击方法</w:t>
            </w:r>
          </w:p>
          <w:p w14:paraId="4D24B98D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思考2：基于RSA数字签名的盲签名方案的实现</w:t>
            </w:r>
          </w:p>
          <w:p w14:paraId="14EF2E1E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．编程实现</w:t>
            </w:r>
            <w:r>
              <w:rPr>
                <w:rFonts w:ascii="宋体" w:hAnsi="宋体"/>
                <w:sz w:val="24"/>
              </w:rPr>
              <w:t>E</w:t>
            </w:r>
            <w:r>
              <w:rPr>
                <w:rFonts w:ascii="宋体" w:hAnsi="宋体" w:hint="eastAsia"/>
                <w:sz w:val="24"/>
              </w:rPr>
              <w:t>L</w:t>
            </w:r>
            <w:r>
              <w:rPr>
                <w:rFonts w:ascii="宋体" w:hAnsi="宋体"/>
                <w:sz w:val="24"/>
              </w:rPr>
              <w:t>Gamal</w:t>
            </w:r>
            <w:r>
              <w:rPr>
                <w:rFonts w:ascii="宋体" w:hAnsi="宋体" w:hint="eastAsia"/>
                <w:sz w:val="24"/>
              </w:rPr>
              <w:t>数字签名方案</w:t>
            </w:r>
          </w:p>
          <w:p w14:paraId="36C8EAD9" w14:textId="77777777" w:rsidR="00FB2772" w:rsidRDefault="00FB2772" w:rsidP="00D555C6">
            <w:p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lastRenderedPageBreak/>
              <w:t>复习数论的一个结论。对于素数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，如果</w:t>
            </w:r>
            <w:r>
              <w:rPr>
                <w:rFonts w:ascii="宋体" w:hAnsi="MS Sans Serif"/>
                <w:position w:val="-6"/>
              </w:rPr>
              <w:object w:dxaOrig="239" w:dyaOrig="219" w14:anchorId="7338CD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12pt;height:10.9pt;mso-wrap-style:square;mso-position-horizontal-relative:page;mso-position-vertical-relative:page" o:ole="">
                  <v:imagedata r:id="rId7" o:title=""/>
                </v:shape>
                <o:OLEObject Type="Embed" ProgID="Equation.DSMT4" ShapeID="对象 1" DrawAspect="Content" ObjectID="_1680598215" r:id="rId8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的原根，则有：</w:t>
            </w:r>
            <w:r>
              <w:rPr>
                <w:rFonts w:ascii="宋体" w:hAnsi="MS Sans Serif"/>
                <w:position w:val="-10"/>
              </w:rPr>
              <w:object w:dxaOrig="1300" w:dyaOrig="359" w14:anchorId="6525E4F6">
                <v:shape id="对象 2" o:spid="_x0000_i1026" type="#_x0000_t75" style="width:64.9pt;height:18pt;mso-wrap-style:square;mso-position-horizontal-relative:page;mso-position-vertical-relative:page" o:ole="">
                  <v:imagedata r:id="rId9" o:title=""/>
                </v:shape>
                <o:OLEObject Type="Embed" ProgID="Equation.DSMT4" ShapeID="对象 2" DrawAspect="Content" ObjectID="_1680598216" r:id="rId10"/>
              </w:object>
            </w:r>
            <w:r>
              <w:rPr>
                <w:rFonts w:ascii="宋体" w:hAnsi="MS Sans Serif" w:hint="eastAsia"/>
              </w:rPr>
              <w:tab/>
              <w:t>取模</w:t>
            </w:r>
            <w:r>
              <w:t xml:space="preserve">(mod </w:t>
            </w:r>
            <w:r>
              <w:rPr>
                <w:i/>
              </w:rPr>
              <w:t>q</w:t>
            </w:r>
            <w:r>
              <w:t>)</w:t>
            </w:r>
            <w:r>
              <w:rPr>
                <w:rFonts w:ascii="宋体" w:hAnsi="MS Sans Serif" w:hint="eastAsia"/>
              </w:rPr>
              <w:t>后各不相同。因此如果</w:t>
            </w:r>
            <w:r>
              <w:rPr>
                <w:rFonts w:ascii="宋体" w:hAnsi="MS Sans Serif"/>
                <w:position w:val="-6"/>
              </w:rPr>
              <w:object w:dxaOrig="239" w:dyaOrig="219" w14:anchorId="79CDA8E0">
                <v:shape id="对象 3" o:spid="_x0000_i1027" type="#_x0000_t75" style="width:12pt;height:10.9pt;mso-wrap-style:square;mso-position-horizontal-relative:page;mso-position-vertical-relative:page" o:ole="">
                  <v:imagedata r:id="rId7" o:title=""/>
                </v:shape>
                <o:OLEObject Type="Embed" ProgID="Equation.DSMT4" ShapeID="对象 3" DrawAspect="Content" ObjectID="_1680598217" r:id="rId11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MS Sans Serif" w:hint="eastAsia"/>
              </w:rPr>
              <w:t>的原根，进一步有：</w:t>
            </w:r>
          </w:p>
          <w:p w14:paraId="54E65847" w14:textId="77777777" w:rsidR="00FB2772" w:rsidRDefault="00FB2772" w:rsidP="00D555C6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对于任意整数m，</w:t>
            </w:r>
            <w:r>
              <w:rPr>
                <w:rFonts w:ascii="宋体" w:hAnsi="MS Sans Serif"/>
                <w:position w:val="-10"/>
              </w:rPr>
              <w:object w:dxaOrig="1440" w:dyaOrig="359" w14:anchorId="61D48EB6">
                <v:shape id="对象 4" o:spid="_x0000_i1028" type="#_x0000_t75" style="width:1in;height:18pt;mso-wrap-style:square;mso-position-horizontal-relative:page;mso-position-vertical-relative:page" o:ole="">
                  <v:imagedata r:id="rId12" o:title=""/>
                </v:shape>
                <o:OLEObject Type="Embed" ProgID="Equation.DSMT4" ShapeID="对象 4" DrawAspect="Content" ObjectID="_1680598218" r:id="rId13"/>
              </w:object>
            </w:r>
            <w:r>
              <w:rPr>
                <w:rFonts w:ascii="宋体" w:hAnsi="MS Sans Serif" w:hint="eastAsia"/>
              </w:rPr>
              <w:t>当且仅当</w:t>
            </w:r>
            <w:r>
              <w:rPr>
                <w:rFonts w:ascii="宋体" w:hAnsi="MS Sans Serif"/>
                <w:position w:val="-10"/>
              </w:rPr>
              <w:object w:dxaOrig="1638" w:dyaOrig="319" w14:anchorId="3273C757">
                <v:shape id="对象 5" o:spid="_x0000_i1029" type="#_x0000_t75" style="width:82.15pt;height:16.15pt;mso-wrap-style:square;mso-position-horizontal-relative:page;mso-position-vertical-relative:page" o:ole="">
                  <v:imagedata r:id="rId14" o:title=""/>
                </v:shape>
                <o:OLEObject Type="Embed" ProgID="Equation.DSMT4" ShapeID="对象 5" DrawAspect="Content" ObjectID="_1680598219" r:id="rId15"/>
              </w:object>
            </w:r>
          </w:p>
          <w:p w14:paraId="23D586A5" w14:textId="77777777" w:rsidR="00FB2772" w:rsidRDefault="00FB2772" w:rsidP="00D555C6">
            <w:pPr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对于任意整数i，j，</w:t>
            </w:r>
            <w:r>
              <w:rPr>
                <w:rFonts w:ascii="宋体" w:hAnsi="MS Sans Serif"/>
                <w:position w:val="-10"/>
              </w:rPr>
              <w:object w:dxaOrig="1558" w:dyaOrig="359" w14:anchorId="1EB32BAD">
                <v:shape id="对象 6" o:spid="_x0000_i1030" type="#_x0000_t75" style="width:78.4pt;height:18pt;mso-wrap-style:square;mso-position-horizontal-relative:page;mso-position-vertical-relative:page" o:ole="">
                  <v:imagedata r:id="rId16" o:title=""/>
                </v:shape>
                <o:OLEObject Type="Embed" ProgID="Equation.DSMT4" ShapeID="对象 6" DrawAspect="Content" ObjectID="_1680598220" r:id="rId17"/>
              </w:object>
            </w:r>
            <w:r>
              <w:rPr>
                <w:rFonts w:ascii="宋体" w:hAnsi="MS Sans Serif" w:hint="eastAsia"/>
              </w:rPr>
              <w:t>当且仅当</w:t>
            </w:r>
            <w:r>
              <w:rPr>
                <w:rFonts w:ascii="宋体" w:hAnsi="MS Sans Serif"/>
                <w:position w:val="-10"/>
              </w:rPr>
              <w:object w:dxaOrig="1538" w:dyaOrig="319" w14:anchorId="5A9F41DF">
                <v:shape id="对象 7" o:spid="_x0000_i1031" type="#_x0000_t75" style="width:76.9pt;height:16.15pt;mso-wrap-style:square;mso-position-horizontal-relative:page;mso-position-vertical-relative:page" o:ole="">
                  <v:imagedata r:id="rId18" o:title=""/>
                </v:shape>
                <o:OLEObject Type="Embed" ProgID="Equation.DSMT4" ShapeID="对象 7" DrawAspect="Content" ObjectID="_1680598221" r:id="rId19"/>
              </w:object>
            </w:r>
          </w:p>
          <w:p w14:paraId="519B1C2A" w14:textId="77777777" w:rsidR="00FB2772" w:rsidRDefault="00FB2772" w:rsidP="00D555C6">
            <w:pPr>
              <w:autoSpaceDE w:val="0"/>
              <w:autoSpaceDN w:val="0"/>
              <w:adjustRightInd w:val="0"/>
              <w:ind w:firstLine="42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同</w:t>
            </w:r>
            <w:r>
              <w:t>E</w:t>
            </w:r>
            <w:r>
              <w:rPr>
                <w:rFonts w:hint="eastAsia"/>
              </w:rPr>
              <w:t>L</w:t>
            </w:r>
            <w:r>
              <w:t>Gamal</w:t>
            </w:r>
            <w:r>
              <w:rPr>
                <w:rFonts w:hint="eastAsia"/>
              </w:rPr>
              <w:t>加密方案一样，</w:t>
            </w:r>
            <w:r>
              <w:t>E</w:t>
            </w:r>
            <w:r>
              <w:rPr>
                <w:rFonts w:hint="eastAsia"/>
              </w:rPr>
              <w:t>L</w:t>
            </w:r>
            <w:r>
              <w:t>Gamal</w:t>
            </w:r>
            <w:r>
              <w:rPr>
                <w:rFonts w:hint="eastAsia"/>
              </w:rPr>
              <w:t>数字签名方案的基本元素是素数</w:t>
            </w:r>
            <w:r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和</w:t>
            </w:r>
            <w:r>
              <w:rPr>
                <w:rFonts w:ascii="宋体" w:hAnsi="MS Sans Serif"/>
                <w:position w:val="-6"/>
              </w:rPr>
              <w:object w:dxaOrig="239" w:dyaOrig="219" w14:anchorId="2AAEE06E">
                <v:shape id="对象 8" o:spid="_x0000_i1032" type="#_x0000_t75" style="width:12pt;height:10.9pt;mso-wrap-style:square;mso-position-horizontal-relative:page;mso-position-vertical-relative:page" o:ole="">
                  <v:imagedata r:id="rId7" o:title=""/>
                </v:shape>
                <o:OLEObject Type="Embed" ProgID="Equation.DSMT4" ShapeID="对象 8" DrawAspect="Content" ObjectID="_1680598222" r:id="rId20"/>
              </w:object>
            </w:r>
            <w:r>
              <w:rPr>
                <w:rFonts w:hint="eastAsia"/>
              </w:rPr>
              <w:t>，其中</w:t>
            </w:r>
            <w:r>
              <w:rPr>
                <w:rFonts w:ascii="宋体" w:hAnsi="MS Sans Serif"/>
                <w:position w:val="-6"/>
              </w:rPr>
              <w:object w:dxaOrig="239" w:dyaOrig="219" w14:anchorId="11E49C54">
                <v:shape id="对象 9" o:spid="_x0000_i1033" type="#_x0000_t75" style="width:12pt;height:10.9pt;mso-wrap-style:square;mso-position-horizontal-relative:page;mso-position-vertical-relative:page" o:ole="">
                  <v:imagedata r:id="rId7" o:title=""/>
                </v:shape>
                <o:OLEObject Type="Embed" ProgID="Equation.DSMT4" ShapeID="对象 9" DrawAspect="Content" ObjectID="_1680598223" r:id="rId21"/>
              </w:object>
            </w:r>
            <w:r>
              <w:rPr>
                <w:rFonts w:ascii="宋体" w:hAnsi="MS Sans Serif" w:hint="eastAsia"/>
              </w:rPr>
              <w:t>是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MS Sans Serif" w:hint="eastAsia"/>
              </w:rPr>
              <w:t>的原根。用户A通过如下步骤产生公钥/私钥对：</w:t>
            </w:r>
          </w:p>
          <w:p w14:paraId="46946840" w14:textId="77777777" w:rsidR="00FB2772" w:rsidRDefault="00FB2772" w:rsidP="00D555C6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生成随机整数</w:t>
            </w:r>
            <w:r>
              <w:rPr>
                <w:rFonts w:ascii="宋体" w:hAnsi="MS Sans Serif"/>
                <w:position w:val="-12"/>
              </w:rPr>
              <w:object w:dxaOrig="359" w:dyaOrig="359" w14:anchorId="0A4DF71E">
                <v:shape id="对象 10" o:spid="_x0000_i1034" type="#_x0000_t75" style="width:18pt;height:18pt;mso-wrap-style:square;mso-position-horizontal-relative:page;mso-position-vertical-relative:page" o:ole="">
                  <v:imagedata r:id="rId22" o:title=""/>
                </v:shape>
                <o:OLEObject Type="Embed" ProgID="Equation.DSMT4" ShapeID="对象 10" DrawAspect="Content" ObjectID="_1680598224" r:id="rId23"/>
              </w:object>
            </w:r>
            <w:r>
              <w:rPr>
                <w:rFonts w:ascii="宋体" w:hAnsi="MS Sans Serif" w:hint="eastAsia"/>
              </w:rPr>
              <w:t>，使得</w:t>
            </w:r>
            <w:r>
              <w:rPr>
                <w:rFonts w:ascii="宋体" w:hAnsi="MS Sans Serif"/>
                <w:position w:val="-12"/>
              </w:rPr>
              <w:object w:dxaOrig="1380" w:dyaOrig="359" w14:anchorId="6C0E0101">
                <v:shape id="对象 11" o:spid="_x0000_i1035" type="#_x0000_t75" style="width:69pt;height:18pt;mso-wrap-style:square;mso-position-horizontal-relative:page;mso-position-vertical-relative:page" o:ole="">
                  <v:imagedata r:id="rId24" o:title=""/>
                </v:shape>
                <o:OLEObject Type="Embed" ProgID="Equation.DSMT4" ShapeID="对象 11" DrawAspect="Content" ObjectID="_1680598225" r:id="rId25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467035CB" w14:textId="77777777" w:rsidR="00FB2772" w:rsidRDefault="00FB2772" w:rsidP="00D555C6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="宋体" w:hAnsi="MS Sans Serif"/>
              </w:rPr>
            </w:pPr>
            <w:r>
              <w:rPr>
                <w:rFonts w:ascii="宋体" w:hAnsi="MS Sans Serif" w:hint="eastAsia"/>
              </w:rPr>
              <w:t>计算</w:t>
            </w:r>
            <w:r>
              <w:rPr>
                <w:rFonts w:ascii="宋体" w:hAnsi="MS Sans Serif"/>
                <w:position w:val="-12"/>
              </w:rPr>
              <w:object w:dxaOrig="1579" w:dyaOrig="379" w14:anchorId="70496BA9">
                <v:shape id="对象 12" o:spid="_x0000_i1036" type="#_x0000_t75" style="width:79.15pt;height:19.15pt;mso-wrap-style:square;mso-position-horizontal-relative:page;mso-position-vertical-relative:page" o:ole="">
                  <v:imagedata r:id="rId26" o:title=""/>
                </v:shape>
                <o:OLEObject Type="Embed" ProgID="Equation.DSMT4" ShapeID="对象 12" DrawAspect="Content" ObjectID="_1680598226" r:id="rId27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59CC7EB7" w14:textId="77777777" w:rsidR="00FB2772" w:rsidRDefault="00FB2772" w:rsidP="00D555C6">
            <w:pPr>
              <w:spacing w:line="480" w:lineRule="exact"/>
              <w:ind w:right="-51"/>
              <w:rPr>
                <w:b/>
              </w:rPr>
            </w:pPr>
            <w:r>
              <w:rPr>
                <w:rFonts w:ascii="宋体" w:hAnsi="MS Sans Serif" w:hint="eastAsia"/>
              </w:rPr>
              <w:t>A的私钥是</w:t>
            </w:r>
            <w:r>
              <w:rPr>
                <w:rFonts w:ascii="宋体" w:hAnsi="MS Sans Serif"/>
                <w:position w:val="-12"/>
              </w:rPr>
              <w:object w:dxaOrig="359" w:dyaOrig="359" w14:anchorId="4BB42C9A">
                <v:shape id="对象 13" o:spid="_x0000_i1037" type="#_x0000_t75" style="width:18pt;height:18pt;mso-wrap-style:square;mso-position-horizontal-relative:page;mso-position-vertical-relative:page" o:ole="">
                  <v:imagedata r:id="rId28" o:title=""/>
                </v:shape>
                <o:OLEObject Type="Embed" ProgID="Equation.DSMT4" ShapeID="对象 13" DrawAspect="Content" ObjectID="_1680598227" r:id="rId29"/>
              </w:object>
            </w:r>
            <w:r>
              <w:rPr>
                <w:rFonts w:ascii="宋体" w:hAnsi="MS Sans Serif" w:hint="eastAsia"/>
              </w:rPr>
              <w:t>；A的公钥是</w:t>
            </w:r>
            <w:r>
              <w:rPr>
                <w:rFonts w:ascii="宋体" w:hAnsi="MS Sans Serif"/>
                <w:position w:val="-12"/>
              </w:rPr>
              <w:object w:dxaOrig="959" w:dyaOrig="359" w14:anchorId="5A1FF3AC">
                <v:shape id="对象 14" o:spid="_x0000_i1038" type="#_x0000_t75" style="width:48pt;height:18pt;mso-wrap-style:square;mso-position-horizontal-relative:page;mso-position-vertical-relative:page" o:ole="">
                  <v:imagedata r:id="rId30" o:title=""/>
                </v:shape>
                <o:OLEObject Type="Embed" ProgID="Equation.DSMT4" ShapeID="对象 14" DrawAspect="Content" ObjectID="_1680598228" r:id="rId31"/>
              </w:object>
            </w:r>
            <w:r>
              <w:rPr>
                <w:rFonts w:ascii="宋体" w:hAnsi="MS Sans Serif" w:hint="eastAsia"/>
              </w:rPr>
              <w:t>。</w:t>
            </w:r>
          </w:p>
          <w:p w14:paraId="152627BF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hint="eastAsia"/>
                <w:b/>
              </w:rPr>
              <w:t>例：</w:t>
            </w:r>
            <w:r>
              <w:rPr>
                <w:rFonts w:hint="eastAsia"/>
                <w:bCs/>
                <w:iCs/>
              </w:rPr>
              <w:t>设</w:t>
            </w:r>
            <w:r>
              <w:rPr>
                <w:bCs/>
                <w:iCs/>
              </w:rPr>
              <w:t>p=</w:t>
            </w:r>
            <w:r>
              <w:rPr>
                <w:rFonts w:hint="eastAsia"/>
                <w:bCs/>
                <w:iCs/>
              </w:rPr>
              <w:t>19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bCs/>
                <w:iCs/>
              </w:rPr>
              <w:t>m=</w:t>
            </w:r>
            <w:r>
              <w:rPr>
                <w:rFonts w:hint="eastAsia"/>
                <w:bCs/>
                <w:iCs/>
              </w:rPr>
              <w:t>14</w:t>
            </w:r>
            <w:r>
              <w:rPr>
                <w:bCs/>
                <w:iCs/>
              </w:rPr>
              <w:t>,</w:t>
            </w:r>
            <w:r>
              <w:rPr>
                <w:rFonts w:hint="eastAsia"/>
                <w:bCs/>
                <w:iCs/>
              </w:rPr>
              <w:t>构造一个</w:t>
            </w:r>
            <w:r>
              <w:rPr>
                <w:rFonts w:hint="eastAsia"/>
                <w:bCs/>
                <w:iCs/>
              </w:rPr>
              <w:t>ELGamal</w:t>
            </w:r>
            <w:r>
              <w:rPr>
                <w:rFonts w:hint="eastAsia"/>
                <w:bCs/>
                <w:iCs/>
              </w:rPr>
              <w:t>数字签名方案，并用它对</w:t>
            </w:r>
            <w:r>
              <w:rPr>
                <w:bCs/>
                <w:iCs/>
              </w:rPr>
              <w:t>m</w:t>
            </w:r>
            <w:r>
              <w:rPr>
                <w:rFonts w:hint="eastAsia"/>
                <w:bCs/>
                <w:iCs/>
              </w:rPr>
              <w:t>签名。</w:t>
            </w:r>
          </w:p>
          <w:p w14:paraId="73CF8820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hint="eastAsia"/>
              </w:rPr>
              <w:t>对于</w:t>
            </w:r>
            <w:r>
              <w:rPr>
                <w:bCs/>
                <w:iCs/>
              </w:rPr>
              <w:t>p=</w:t>
            </w:r>
            <w:r>
              <w:rPr>
                <w:rFonts w:hint="eastAsia"/>
                <w:bCs/>
                <w:iCs/>
              </w:rPr>
              <w:t>19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rFonts w:ascii="宋体" w:hAnsi="MS Sans Serif" w:hint="eastAsia"/>
              </w:rPr>
              <w:t>原</w:t>
            </w:r>
            <w:r>
              <w:rPr>
                <w:rFonts w:hint="eastAsia"/>
                <w:bCs/>
                <w:iCs/>
              </w:rPr>
              <w:t>根有</w:t>
            </w:r>
            <w:r>
              <w:rPr>
                <w:rFonts w:hint="eastAsia"/>
                <w:bCs/>
                <w:iCs/>
              </w:rPr>
              <w:t>{2,3,10,13,14,15}</w:t>
            </w:r>
            <w:r>
              <w:rPr>
                <w:rFonts w:hint="eastAsia"/>
                <w:bCs/>
                <w:iCs/>
              </w:rPr>
              <w:t>，任选其中之一作为模</w:t>
            </w:r>
            <w:r>
              <w:rPr>
                <w:rFonts w:hint="eastAsia"/>
                <w:bCs/>
                <w:iCs/>
              </w:rPr>
              <w:t xml:space="preserve"> 19</w:t>
            </w:r>
            <w:r>
              <w:rPr>
                <w:rFonts w:hint="eastAsia"/>
                <w:bCs/>
                <w:iCs/>
              </w:rPr>
              <w:t>的本原元（生成元），如选择</w:t>
            </w:r>
            <w:r>
              <w:rPr>
                <w:position w:val="-6"/>
              </w:rPr>
              <w:object w:dxaOrig="678" w:dyaOrig="279" w14:anchorId="16D404A0">
                <v:shape id="对象 15" o:spid="_x0000_i1039" type="#_x0000_t75" style="width:33.75pt;height:13.9pt;mso-wrap-style:square;mso-position-horizontal-relative:page;mso-position-vertical-relative:page" o:ole="">
                  <v:imagedata r:id="rId32" o:title=""/>
                </v:shape>
                <o:OLEObject Type="Embed" ProgID="Equation.DSMT4" ShapeID="对象 15" DrawAspect="Content" ObjectID="_1680598229" r:id="rId33"/>
              </w:object>
            </w:r>
          </w:p>
          <w:p w14:paraId="7BA6273C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  <w:b/>
              </w:rPr>
              <w:t>密钥生成</w:t>
            </w:r>
          </w:p>
          <w:p w14:paraId="303C337E" w14:textId="77777777" w:rsidR="00FB2772" w:rsidRDefault="00FB2772" w:rsidP="00D555C6">
            <w:pPr>
              <w:spacing w:line="480" w:lineRule="exact"/>
              <w:ind w:right="-51"/>
            </w:pPr>
            <w:r>
              <w:t>用户随机地选择一个整数</w:t>
            </w:r>
            <w:r>
              <w:rPr>
                <w:rFonts w:hint="eastAsia"/>
              </w:rPr>
              <w:t>x</w:t>
            </w:r>
            <w:r>
              <w:t>作为自己的秘密的解密钥，</w:t>
            </w:r>
            <w:r>
              <w:t>1</w:t>
            </w:r>
            <w:r>
              <w:rPr>
                <w:rFonts w:hint="eastAsia"/>
              </w:rPr>
              <w:t>&lt;x&lt;</w:t>
            </w:r>
            <w:r>
              <w:t>p-</w:t>
            </w:r>
            <w:r>
              <w:rPr>
                <w:rFonts w:hint="eastAsia"/>
              </w:rPr>
              <w:t>1</w:t>
            </w:r>
            <w:r>
              <w:t>，计算</w:t>
            </w:r>
            <w:r>
              <w:t>y ≡α</w:t>
            </w:r>
            <w:r>
              <w:rPr>
                <w:rFonts w:hint="eastAsia"/>
                <w:vertAlign w:val="superscript"/>
              </w:rPr>
              <w:t>x</w:t>
            </w:r>
            <w:r>
              <w:t xml:space="preserve"> mod  p</w:t>
            </w:r>
            <w:r>
              <w:t>，取</w:t>
            </w:r>
            <w:r>
              <w:t xml:space="preserve">y </w:t>
            </w:r>
            <w:r>
              <w:t>为自己的公开的加密钥。</w:t>
            </w:r>
            <w:r>
              <w:rPr>
                <w:rFonts w:hint="eastAsia"/>
              </w:rPr>
              <w:t>例如选择</w:t>
            </w:r>
            <w:r>
              <w:rPr>
                <w:position w:val="-6"/>
              </w:rPr>
              <w:object w:dxaOrig="658" w:dyaOrig="279" w14:anchorId="5EC21A42">
                <v:shape id="对象 16" o:spid="_x0000_i1040" type="#_x0000_t75" style="width:33pt;height:13.9pt;mso-wrap-style:square;mso-position-horizontal-relative:page;mso-position-vertical-relative:page" o:ole="">
                  <v:imagedata r:id="rId34" o:title=""/>
                </v:shape>
                <o:OLEObject Type="Embed" ProgID="Equation.DSMT4" ShapeID="对象 16" DrawAspect="Content" ObjectID="_1680598230" r:id="rId35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 w:dxaOrig="3000" w:dyaOrig="359" w14:anchorId="57762F4A">
                <v:shape id="图片 17" o:spid="_x0000_i1041" type="#_x0000_t75" style="width:150pt;height:18pt;mso-wrap-style:square;mso-position-horizontal-relative:page;mso-position-vertical-relative:page" o:ole="">
                  <v:imagedata r:id="rId36" o:title=""/>
                </v:shape>
                <o:OLEObject Type="Embed" ProgID="Equation.DSMT4" ShapeID="图片 17" DrawAspect="Content" ObjectID="_1680598231" r:id="rId37"/>
              </w:object>
            </w:r>
            <w:r>
              <w:rPr>
                <w:rFonts w:hint="eastAsia"/>
              </w:rPr>
              <w:t>，即私钥为</w:t>
            </w: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，公钥为</w:t>
            </w:r>
            <w:r>
              <w:rPr>
                <w:rFonts w:hint="eastAsia"/>
              </w:rPr>
              <w:t>4.</w:t>
            </w:r>
          </w:p>
          <w:p w14:paraId="109024A5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  <w:b/>
              </w:rPr>
              <w:t>签名过程</w:t>
            </w:r>
          </w:p>
          <w:p w14:paraId="04DA8671" w14:textId="77777777" w:rsidR="00FB2772" w:rsidRDefault="00FB2772" w:rsidP="00D555C6">
            <w:r>
              <w:t>将明文消息</w:t>
            </w:r>
            <w:r>
              <w:t>M</w:t>
            </w:r>
            <w:r>
              <w:t>（</w:t>
            </w:r>
            <w:r>
              <w:t>0≤M≤p-1)</w:t>
            </w:r>
            <w:r>
              <w:t>加密成密文的过程如下：</w:t>
            </w:r>
          </w:p>
          <w:p w14:paraId="4E644EE1" w14:textId="77777777" w:rsidR="00FB2772" w:rsidRDefault="00FB2772" w:rsidP="00D555C6">
            <w:pPr>
              <w:numPr>
                <w:ilvl w:val="0"/>
                <w:numId w:val="6"/>
              </w:numPr>
            </w:pPr>
            <w:r>
              <w:t>随机地选取一个整数</w:t>
            </w:r>
            <w:r>
              <w:t>k</w:t>
            </w:r>
            <w:r>
              <w:t>，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p-1</w:t>
            </w:r>
            <w:r>
              <w:rPr>
                <w:rFonts w:hint="eastAsia"/>
              </w:rPr>
              <w:t>互素且</w:t>
            </w:r>
            <w:r>
              <w:t>1≤k≤p-</w:t>
            </w:r>
            <w:r>
              <w:rPr>
                <w:rFonts w:hint="eastAsia"/>
              </w:rPr>
              <w:t>1</w:t>
            </w:r>
            <w:r>
              <w:t>。</w:t>
            </w:r>
            <w:r>
              <w:rPr>
                <w:rFonts w:hint="eastAsia"/>
              </w:rPr>
              <w:t>例如</w:t>
            </w:r>
            <w:r>
              <w:t>随机</w:t>
            </w:r>
            <w:r>
              <w:rPr>
                <w:rFonts w:hint="eastAsia"/>
              </w:rPr>
              <w:t>选择</w:t>
            </w:r>
            <w:r>
              <w:rPr>
                <w:position w:val="-6"/>
              </w:rPr>
              <w:object w:dxaOrig="558" w:dyaOrig="279" w14:anchorId="6C011780">
                <v:shape id="对象 18" o:spid="_x0000_i1042" type="#_x0000_t75" style="width:28.15pt;height:13.9pt;mso-wrap-style:square;mso-position-horizontal-relative:page;mso-position-vertical-relative:page" o:ole="">
                  <v:imagedata r:id="rId38" o:title=""/>
                </v:shape>
                <o:OLEObject Type="Embed" ProgID="Equation.DSMT4" ShapeID="对象 18" DrawAspect="Content" ObjectID="_1680598232" r:id="rId39"/>
              </w:object>
            </w:r>
          </w:p>
          <w:p w14:paraId="7932DF8F" w14:textId="77777777" w:rsidR="00FB2772" w:rsidRDefault="00FB2772" w:rsidP="00D555C6">
            <w:pPr>
              <w:numPr>
                <w:ilvl w:val="0"/>
                <w:numId w:val="6"/>
              </w:numPr>
              <w:ind w:firstLineChars="50" w:firstLine="105"/>
              <w:jc w:val="left"/>
            </w:pPr>
            <w:r>
              <w:t>计算</w:t>
            </w:r>
            <w:r>
              <w:rPr>
                <w:position w:val="-10"/>
              </w:rPr>
              <w:object w:dxaOrig="2940" w:dyaOrig="359" w14:anchorId="00EF7FBE">
                <v:shape id="对象 19" o:spid="_x0000_i1043" type="#_x0000_t75" style="width:147pt;height:18pt;mso-wrap-style:square;mso-position-horizontal-relative:page;mso-position-vertical-relative:page" o:ole="">
                  <v:imagedata r:id="rId40" o:title=""/>
                </v:shape>
                <o:OLEObject Type="Embed" ProgID="Equation.DSMT4" ShapeID="对象 19" DrawAspect="Content" ObjectID="_1680598233" r:id="rId41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              </w:t>
            </w:r>
            <w:r>
              <w:t xml:space="preserve">                                              </w:t>
            </w:r>
            <w:r>
              <w:rPr>
                <w:rFonts w:hint="eastAsia"/>
              </w:rPr>
              <w:t xml:space="preserve">   </w:t>
            </w:r>
            <w:r>
              <w:rPr>
                <w:position w:val="-10"/>
              </w:rPr>
              <w:object w:dxaOrig="6740" w:dyaOrig="359" w14:anchorId="7F044169">
                <v:shape id="对象 20" o:spid="_x0000_i1044" type="#_x0000_t75" style="width:337.15pt;height:18pt;mso-wrap-style:square;mso-position-horizontal-relative:page;mso-position-vertical-relative:page" o:ole="">
                  <v:imagedata r:id="rId42" o:title=""/>
                </v:shape>
                <o:OLEObject Type="Embed" ProgID="Equation.DSMT4" ShapeID="对象 20" DrawAspect="Content" ObjectID="_1680598234" r:id="rId43"/>
              </w:object>
            </w:r>
          </w:p>
          <w:p w14:paraId="2FB75847" w14:textId="77777777" w:rsidR="00FB2772" w:rsidRDefault="00FB2772" w:rsidP="00D555C6">
            <w:pPr>
              <w:spacing w:line="480" w:lineRule="exact"/>
              <w:ind w:right="-51" w:firstLine="420"/>
            </w:pPr>
            <w:r>
              <w:t xml:space="preserve">③ </w:t>
            </w:r>
            <w:r>
              <w:t>取（</w:t>
            </w:r>
            <w:r>
              <w:rPr>
                <w:rFonts w:hint="eastAsia"/>
              </w:rPr>
              <w:t>r</w:t>
            </w:r>
            <w:r>
              <w:t xml:space="preserve"> </w:t>
            </w:r>
            <w:r>
              <w:t>，</w:t>
            </w:r>
            <w:r>
              <w:rPr>
                <w:rFonts w:hint="eastAsia"/>
              </w:rPr>
              <w:t>s</w:t>
            </w:r>
            <w:r>
              <w:t>）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,4</w:t>
            </w:r>
            <w:r>
              <w:rPr>
                <w:rFonts w:hint="eastAsia"/>
              </w:rPr>
              <w:t>）</w:t>
            </w:r>
            <w:r>
              <w:t>作为</w:t>
            </w:r>
            <w:r>
              <w:rPr>
                <w:bCs/>
                <w:iCs/>
              </w:rPr>
              <w:t>m=</w:t>
            </w:r>
            <w:r>
              <w:rPr>
                <w:rFonts w:hint="eastAsia"/>
                <w:bCs/>
                <w:iCs/>
              </w:rPr>
              <w:t>14</w:t>
            </w:r>
            <w:r>
              <w:t>的</w:t>
            </w:r>
            <w:r>
              <w:rPr>
                <w:rFonts w:hint="eastAsia"/>
              </w:rPr>
              <w:t>签名</w:t>
            </w:r>
            <w:r>
              <w:t>。</w:t>
            </w:r>
          </w:p>
          <w:p w14:paraId="27C261DA" w14:textId="77777777" w:rsidR="00FB2772" w:rsidRDefault="00FB2772" w:rsidP="00D555C6">
            <w:pPr>
              <w:spacing w:line="480" w:lineRule="exact"/>
              <w:ind w:right="-51"/>
            </w:pPr>
            <w:r>
              <w:rPr>
                <w:rFonts w:hint="eastAsia"/>
              </w:rPr>
              <w:t>步骤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  <w:b/>
              </w:rPr>
              <w:t>验证过程</w:t>
            </w:r>
          </w:p>
          <w:p w14:paraId="6730BBAA" w14:textId="77777777" w:rsidR="00FB2772" w:rsidRDefault="00FB2772" w:rsidP="00D555C6">
            <w:pPr>
              <w:ind w:firstLine="420"/>
            </w:pPr>
            <w:r>
              <w:rPr>
                <w:rFonts w:hint="eastAsia"/>
              </w:rPr>
              <w:t>对签名</w:t>
            </w:r>
            <w:r>
              <w:t>（</w:t>
            </w:r>
            <w:r>
              <w:rPr>
                <w:rFonts w:hint="eastAsia"/>
              </w:rPr>
              <w:t>r</w:t>
            </w:r>
            <w:r>
              <w:t xml:space="preserve"> </w:t>
            </w:r>
            <w:r>
              <w:t>，</w:t>
            </w:r>
            <w:r>
              <w:rPr>
                <w:rFonts w:hint="eastAsia"/>
              </w:rPr>
              <w:t>s</w:t>
            </w:r>
            <w:r>
              <w:t>）</w:t>
            </w:r>
            <w:r>
              <w:rPr>
                <w:rFonts w:hint="eastAsia"/>
              </w:rPr>
              <w:t>验证</w:t>
            </w:r>
            <w:r>
              <w:t>的过程如下：</w:t>
            </w:r>
          </w:p>
          <w:p w14:paraId="539C4FEF" w14:textId="77777777" w:rsidR="00FB2772" w:rsidRDefault="00FB2772" w:rsidP="00D555C6">
            <w:pPr>
              <w:numPr>
                <w:ilvl w:val="0"/>
                <w:numId w:val="7"/>
              </w:numPr>
              <w:jc w:val="left"/>
            </w:pPr>
            <w:r>
              <w:t>计算</w:t>
            </w:r>
            <w:r>
              <w:rPr>
                <w:position w:val="-12"/>
              </w:rPr>
              <w:object w:dxaOrig="3220" w:dyaOrig="379" w14:anchorId="614E4B7C">
                <v:shape id="对象 21" o:spid="_x0000_i1045" type="#_x0000_t75" style="width:161.25pt;height:19.15pt;mso-wrap-style:square;mso-position-horizontal-relative:page;mso-position-vertical-relative:page" o:ole="">
                  <v:imagedata r:id="rId44" o:title=""/>
                </v:shape>
                <o:OLEObject Type="Embed" ProgID="Equation.DSMT4" ShapeID="对象 21" DrawAspect="Content" ObjectID="_1680598235" r:id="rId45"/>
              </w:object>
            </w:r>
          </w:p>
          <w:p w14:paraId="2EB3623C" w14:textId="77777777" w:rsidR="00FB2772" w:rsidRDefault="00FB2772" w:rsidP="00D555C6">
            <w:pPr>
              <w:numPr>
                <w:ilvl w:val="0"/>
                <w:numId w:val="7"/>
              </w:numPr>
              <w:jc w:val="left"/>
            </w:pPr>
            <w:r>
              <w:t>计算</w:t>
            </w:r>
            <w:r>
              <w:rPr>
                <w:position w:val="-12"/>
              </w:rPr>
              <w:object w:dxaOrig="4959" w:dyaOrig="379" w14:anchorId="13B2C079">
                <v:shape id="对象 22" o:spid="_x0000_i1046" type="#_x0000_t75" style="width:247.9pt;height:19.15pt;mso-wrap-style:square;mso-position-horizontal-relative:page;mso-position-vertical-relative:page" o:ole="">
                  <v:imagedata r:id="rId46" o:title=""/>
                </v:shape>
                <o:OLEObject Type="Embed" ProgID="Equation.DSMT4" ShapeID="对象 22" DrawAspect="Content" ObjectID="_1680598236" r:id="rId47"/>
              </w:object>
            </w:r>
          </w:p>
          <w:p w14:paraId="32CC6C8B" w14:textId="77777777" w:rsidR="00FB2772" w:rsidRDefault="00FB2772" w:rsidP="00D555C6">
            <w:pPr>
              <w:spacing w:line="480" w:lineRule="exact"/>
              <w:ind w:right="-51"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由于</w:t>
            </w:r>
            <w:r>
              <w:rPr>
                <w:position w:val="-12"/>
              </w:rPr>
              <w:object w:dxaOrig="699" w:dyaOrig="359" w14:anchorId="4B8E8F10">
                <v:shape id="对象 23" o:spid="_x0000_i1047" type="#_x0000_t75" style="width:34.9pt;height:18pt;mso-wrap-style:square;mso-position-horizontal-relative:page;mso-position-vertical-relative:page" o:ole="">
                  <v:imagedata r:id="rId48" o:title=""/>
                </v:shape>
                <o:OLEObject Type="Embed" ProgID="Equation.DSMT4" ShapeID="对象 23" DrawAspect="Content" ObjectID="_1680598237" r:id="rId49"/>
              </w:object>
            </w:r>
            <w:r>
              <w:rPr>
                <w:rFonts w:hint="eastAsia"/>
              </w:rPr>
              <w:t>，所以签名是合法的。</w:t>
            </w:r>
          </w:p>
          <w:p w14:paraId="676CD4AE" w14:textId="77777777" w:rsidR="00FB2772" w:rsidRDefault="00FB2772" w:rsidP="00D555C6">
            <w:pPr>
              <w:spacing w:line="480" w:lineRule="exact"/>
              <w:ind w:right="-51"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2：采用实验07中的</w:t>
            </w:r>
            <w:r>
              <w:rPr>
                <w:rFonts w:ascii="宋体" w:hAnsi="宋体"/>
                <w:sz w:val="24"/>
              </w:rPr>
              <w:t>E</w:t>
            </w:r>
            <w:r>
              <w:rPr>
                <w:rFonts w:ascii="宋体" w:hAnsi="宋体" w:hint="eastAsia"/>
                <w:sz w:val="24"/>
              </w:rPr>
              <w:t>L</w:t>
            </w:r>
            <w:r>
              <w:rPr>
                <w:rFonts w:ascii="宋体" w:hAnsi="宋体"/>
                <w:sz w:val="24"/>
              </w:rPr>
              <w:t>Gamal</w:t>
            </w:r>
            <w:r>
              <w:rPr>
                <w:rFonts w:ascii="宋体" w:hAnsi="宋体" w:hint="eastAsia"/>
                <w:sz w:val="24"/>
              </w:rPr>
              <w:t>密码算法的相关参数，对于M进行签名</w:t>
            </w:r>
            <w:r>
              <w:rPr>
                <w:rFonts w:ascii="宋体" w:hAnsi="宋体" w:hint="eastAsia"/>
                <w:sz w:val="24"/>
              </w:rPr>
              <w:lastRenderedPageBreak/>
              <w:t>及验证。</w:t>
            </w:r>
          </w:p>
          <w:p w14:paraId="5527FC4A" w14:textId="77777777" w:rsidR="00FB2772" w:rsidRDefault="00FB2772" w:rsidP="00D555C6">
            <w:pPr>
              <w:spacing w:line="480" w:lineRule="exact"/>
              <w:ind w:right="-51"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3：任意选作教材p254表8-1中的数字签名的变形算法，对于M进行签名及验证。</w:t>
            </w:r>
          </w:p>
          <w:p w14:paraId="7A067DFE" w14:textId="77777777" w:rsidR="00FB2772" w:rsidRDefault="00FB2772" w:rsidP="00D555C6">
            <w:pPr>
              <w:spacing w:line="480" w:lineRule="exact"/>
              <w:ind w:right="-51"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实验4：设</w:t>
            </w:r>
            <w:r>
              <w:rPr>
                <w:position w:val="-10"/>
              </w:rPr>
              <w:object w:dxaOrig="1339" w:dyaOrig="359" w14:anchorId="37133FFD">
                <v:shape id="对象 24" o:spid="_x0000_i1048" type="#_x0000_t75" style="width:67.15pt;height:18pt;mso-wrap-style:square;mso-position-horizontal-relative:page;mso-position-vertical-relative:page" o:ole="">
                  <v:imagedata r:id="rId50" o:title=""/>
                </v:shape>
                <o:OLEObject Type="Embed" ProgID="Equation.DSMT4" ShapeID="对象 24" DrawAspect="Content" ObjectID="_1680598238" r:id="rId51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宋体" w:hAnsi="宋体" w:hint="eastAsia"/>
                <w:sz w:val="24"/>
              </w:rPr>
              <w:t>根据签名算法的一般形式</w:t>
            </w:r>
            <w:r>
              <w:rPr>
                <w:position w:val="-10"/>
              </w:rPr>
              <w:object w:dxaOrig="2178" w:dyaOrig="319" w14:anchorId="788AAB51">
                <v:shape id="对象 25" o:spid="_x0000_i1049" type="#_x0000_t75" style="width:109.15pt;height:16.15pt;mso-wrap-style:square;mso-position-horizontal-relative:page;mso-position-vertical-relative:page" o:ole="">
                  <v:imagedata r:id="rId52" o:title=""/>
                </v:shape>
                <o:OLEObject Type="Embed" ProgID="Equation.DSMT4" ShapeID="对象 25" DrawAspect="Content" ObjectID="_1680598239" r:id="rId53"/>
              </w:object>
            </w:r>
            <w:r>
              <w:rPr>
                <w:rFonts w:hint="eastAsia"/>
              </w:rPr>
              <w:t>，以及对应的验证算法的一般形式</w:t>
            </w:r>
            <w:r>
              <w:rPr>
                <w:position w:val="-10"/>
              </w:rPr>
              <w:object w:dxaOrig="1740" w:dyaOrig="359" w14:anchorId="7ADB3D88">
                <v:shape id="对象 26" o:spid="_x0000_i1050" type="#_x0000_t75" style="width:86.65pt;height:18pt;mso-wrap-style:square;mso-position-horizontal-relative:page;mso-position-vertical-relative:page" o:ole="">
                  <v:imagedata r:id="rId54" o:title=""/>
                </v:shape>
                <o:OLEObject Type="Embed" ProgID="Equation.DSMT4" ShapeID="对象 26" DrawAspect="Content" ObjectID="_1680598240" r:id="rId55"/>
              </w:object>
            </w:r>
            <w:r>
              <w:rPr>
                <w:rFonts w:hint="eastAsia"/>
              </w:rPr>
              <w:t>，自己尝试设计新的基于离散对数的数字签名方案，并</w:t>
            </w:r>
            <w:r>
              <w:rPr>
                <w:rFonts w:ascii="宋体" w:hAnsi="宋体" w:hint="eastAsia"/>
                <w:sz w:val="24"/>
              </w:rPr>
              <w:t>对于M进行签名及验证。（选作）</w:t>
            </w:r>
          </w:p>
          <w:p w14:paraId="661C74AE" w14:textId="77777777" w:rsidR="00FB2772" w:rsidRDefault="00FB2772" w:rsidP="00D555C6">
            <w:pPr>
              <w:spacing w:line="480" w:lineRule="exact"/>
              <w:ind w:right="-51" w:firstLineChars="200" w:firstLine="480"/>
              <w:rPr>
                <w:rFonts w:ascii="宋体" w:hAnsi="宋体"/>
                <w:sz w:val="24"/>
              </w:rPr>
            </w:pPr>
          </w:p>
          <w:p w14:paraId="6CB51757" w14:textId="77777777" w:rsidR="00FB2772" w:rsidRDefault="00FB2772" w:rsidP="00D555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3. 编程实现SM2椭圆曲线数字签名方案（选作）</w:t>
            </w:r>
          </w:p>
          <w:p w14:paraId="7A4D6687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思考1：椭圆曲线加密、签名的快速实现；</w:t>
            </w:r>
          </w:p>
          <w:p w14:paraId="0663480D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提示1：模参数、曲线参数的选取优化；</w:t>
            </w:r>
          </w:p>
          <w:p w14:paraId="29CFC9B4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提示2：点加和倍点运算的快速实现；</w:t>
            </w:r>
          </w:p>
          <w:p w14:paraId="2379D3F6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思考2：k=15时，kP运算次数</w:t>
            </w:r>
          </w:p>
          <w:p w14:paraId="13C5487B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反复平方乘 </w:t>
            </w:r>
            <w:r>
              <w:rPr>
                <w:rFonts w:ascii="宋体" w:hAnsi="宋体"/>
                <w:sz w:val="24"/>
              </w:rPr>
              <w:t>31</w:t>
            </w:r>
            <w:r>
              <w:rPr>
                <w:rFonts w:ascii="宋体" w:hAnsi="宋体" w:hint="eastAsia"/>
                <w:sz w:val="24"/>
              </w:rPr>
              <w:t>P=[</w:t>
            </w:r>
            <w:r>
              <w:rPr>
                <w:rFonts w:ascii="宋体" w:hAnsi="宋体"/>
                <w:sz w:val="24"/>
              </w:rPr>
              <w:t>1</w:t>
            </w:r>
            <w:r>
              <w:rPr>
                <w:rFonts w:ascii="宋体" w:hAnsi="宋体" w:hint="eastAsia"/>
                <w:sz w:val="24"/>
              </w:rPr>
              <w:t>1111</w:t>
            </w:r>
            <w:r>
              <w:rPr>
                <w:rFonts w:ascii="宋体" w:hAnsi="宋体"/>
                <w:sz w:val="24"/>
              </w:rPr>
              <w:t>]</w:t>
            </w:r>
            <w:r>
              <w:rPr>
                <w:rFonts w:ascii="宋体" w:hAnsi="宋体"/>
                <w:sz w:val="24"/>
                <w:vertAlign w:val="subscript"/>
              </w:rPr>
              <w:t>2</w:t>
            </w:r>
            <w:r>
              <w:rPr>
                <w:rFonts w:ascii="宋体" w:hAnsi="宋体" w:hint="eastAsia"/>
                <w:sz w:val="24"/>
              </w:rPr>
              <w:t>P</w:t>
            </w:r>
            <w:r>
              <w:rPr>
                <w:rFonts w:ascii="宋体" w:hAnsi="宋体"/>
                <w:sz w:val="24"/>
              </w:rPr>
              <w:t>=2(2</w:t>
            </w:r>
            <w:r>
              <w:rPr>
                <w:rFonts w:ascii="宋体" w:hAnsi="宋体" w:hint="eastAsia"/>
                <w:sz w:val="24"/>
              </w:rPr>
              <w:t>（2（2P</w:t>
            </w:r>
            <w:r>
              <w:rPr>
                <w:rFonts w:ascii="宋体" w:hAnsi="宋体"/>
                <w:sz w:val="24"/>
              </w:rPr>
              <w:t>+P</w:t>
            </w:r>
            <w:r>
              <w:rPr>
                <w:rFonts w:ascii="宋体" w:hAnsi="宋体" w:hint="eastAsia"/>
                <w:sz w:val="24"/>
              </w:rPr>
              <w:t>）+P）+P</w:t>
            </w:r>
            <w:r>
              <w:rPr>
                <w:rFonts w:ascii="宋体" w:hAnsi="宋体"/>
                <w:sz w:val="24"/>
              </w:rPr>
              <w:t>)+P</w:t>
            </w:r>
            <w:r>
              <w:rPr>
                <w:rFonts w:ascii="宋体" w:hAnsi="宋体" w:hint="eastAsia"/>
                <w:sz w:val="24"/>
              </w:rPr>
              <w:t>，共4次加法、4次倍加</w:t>
            </w:r>
          </w:p>
          <w:p w14:paraId="127A4E6F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改进编码31P=（25-1）P</w:t>
            </w:r>
            <w:r>
              <w:rPr>
                <w:rFonts w:ascii="宋体" w:hAnsi="宋体"/>
                <w:sz w:val="24"/>
              </w:rPr>
              <w:t>=</w:t>
            </w:r>
            <w:r>
              <w:rPr>
                <w:rFonts w:ascii="宋体" w:hAnsi="宋体" w:hint="eastAsia"/>
                <w:sz w:val="24"/>
              </w:rPr>
              <w:t>2(</w:t>
            </w:r>
            <w:r>
              <w:rPr>
                <w:rFonts w:ascii="宋体" w:hAnsi="宋体"/>
                <w:sz w:val="24"/>
              </w:rPr>
              <w:t>2(2(2(2P))))-P</w:t>
            </w:r>
            <w:r>
              <w:rPr>
                <w:rFonts w:ascii="宋体" w:hAnsi="宋体" w:hint="eastAsia"/>
                <w:sz w:val="24"/>
              </w:rPr>
              <w:t>，需要5次倍加，1次加法（减法）</w:t>
            </w:r>
          </w:p>
          <w:p w14:paraId="791FB131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4FDD9FD5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0449921D" w14:textId="77777777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四、实验结果与数据处理</w:t>
            </w:r>
          </w:p>
          <w:p w14:paraId="51A18618" w14:textId="4CA103A3" w:rsidR="00FB2772" w:rsidRDefault="00FB2772" w:rsidP="00FB2772">
            <w:pPr>
              <w:spacing w:line="480" w:lineRule="exact"/>
              <w:ind w:right="-51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</w:t>
            </w:r>
            <w:r>
              <w:rPr>
                <w:b/>
                <w:bCs/>
                <w:i/>
                <w:iCs/>
                <w:sz w:val="24"/>
              </w:rPr>
              <w:t>SA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签名</w:t>
            </w:r>
            <w:r w:rsidRPr="002B769B">
              <w:rPr>
                <w:rFonts w:ascii="宋体" w:hAnsi="宋体" w:hint="eastAsia"/>
                <w:b/>
                <w:bCs/>
                <w:i/>
                <w:iCs/>
                <w:sz w:val="24"/>
              </w:rPr>
              <w:t>代码整体说明</w:t>
            </w:r>
          </w:p>
          <w:p w14:paraId="15770CF3" w14:textId="648C4812" w:rsidR="00FB2772" w:rsidRDefault="00FB2772" w:rsidP="00FB2772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  <w:r w:rsidRPr="00B429D2">
              <w:rPr>
                <w:rFonts w:ascii="宋体" w:hAnsi="宋体" w:hint="eastAsia"/>
              </w:rPr>
              <w:t>相关文件(</w:t>
            </w:r>
            <w:r>
              <w:rPr>
                <w:rFonts w:ascii="宋体" w:hAnsi="宋体" w:hint="eastAsia"/>
              </w:rPr>
              <w:t>rsa</w:t>
            </w:r>
            <w:r>
              <w:rPr>
                <w:rFonts w:ascii="宋体" w:hAnsi="宋体"/>
              </w:rPr>
              <w:t>.py</w:t>
            </w:r>
            <w:r w:rsidRPr="00B429D2">
              <w:rPr>
                <w:rFonts w:ascii="宋体" w:hAnsi="宋体"/>
              </w:rPr>
              <w:t>)</w:t>
            </w:r>
          </w:p>
          <w:p w14:paraId="74B5CB4E" w14:textId="17B47AAC" w:rsidR="00FB2772" w:rsidRDefault="00FB2772" w:rsidP="00FB2772">
            <w:pPr>
              <w:spacing w:line="440" w:lineRule="exact"/>
              <w:ind w:firstLineChars="200" w:firstLine="422"/>
              <w:rPr>
                <w:rFonts w:ascii="宋体" w:hAnsi="宋体"/>
                <w:b/>
                <w:bCs/>
              </w:rPr>
            </w:pPr>
            <w:r w:rsidRPr="00FB2772">
              <w:rPr>
                <w:rFonts w:ascii="宋体" w:hAnsi="宋体" w:hint="eastAsia"/>
                <w:b/>
                <w:bCs/>
              </w:rPr>
              <w:t>由于在前面的RSA加解密(实验报告5</w:t>
            </w:r>
            <w:r w:rsidRPr="00FB2772">
              <w:rPr>
                <w:rFonts w:ascii="宋体" w:hAnsi="宋体"/>
                <w:b/>
                <w:bCs/>
              </w:rPr>
              <w:t>)</w:t>
            </w:r>
            <w:r w:rsidRPr="00FB2772">
              <w:rPr>
                <w:rFonts w:ascii="宋体" w:hAnsi="宋体" w:hint="eastAsia"/>
                <w:b/>
                <w:bCs/>
              </w:rPr>
              <w:t>中已经对RSA的相关接口进行了介绍，这里我们不再重复。</w:t>
            </w:r>
          </w:p>
          <w:p w14:paraId="5579D4BA" w14:textId="49EF4C50" w:rsidR="00375A6B" w:rsidRDefault="00FB2772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这里主要给出签名和验签的流程图</w:t>
            </w:r>
          </w:p>
          <w:p w14:paraId="3F13309C" w14:textId="5C5CFD9B" w:rsidR="00375A6B" w:rsidRP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  <w:b/>
                <w:bCs/>
              </w:rPr>
            </w:pPr>
            <w:r>
              <w:rPr>
                <w:rFonts w:ascii="宋体" w:hAnsi="宋体" w:hint="eastAsia"/>
              </w:rPr>
              <w:t>观察其签名和验签的流程，我们可以发现其实就是</w:t>
            </w:r>
            <w:r>
              <w:rPr>
                <w:rFonts w:ascii="宋体" w:hAnsi="宋体" w:hint="eastAsia"/>
                <w:b/>
                <w:bCs/>
              </w:rPr>
              <w:t>私钥</w:t>
            </w:r>
            <w:r w:rsidR="00587596">
              <w:rPr>
                <w:rFonts w:ascii="宋体" w:hAnsi="宋体" w:hint="eastAsia"/>
                <w:b/>
                <w:bCs/>
              </w:rPr>
              <w:t>解密</w:t>
            </w:r>
            <w:r>
              <w:rPr>
                <w:rFonts w:ascii="宋体" w:hAnsi="宋体" w:hint="eastAsia"/>
                <w:b/>
                <w:bCs/>
              </w:rPr>
              <w:t>，公钥</w:t>
            </w:r>
            <w:r w:rsidR="00587596">
              <w:rPr>
                <w:rFonts w:ascii="宋体" w:hAnsi="宋体" w:hint="eastAsia"/>
                <w:b/>
                <w:bCs/>
              </w:rPr>
              <w:t>加密</w:t>
            </w:r>
          </w:p>
          <w:p w14:paraId="576F0062" w14:textId="586E9222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24E8F6B9" w14:textId="7C4F83C2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117E9C7F" w14:textId="414660B8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43F94F9B" w14:textId="77777777" w:rsidR="00375A6B" w:rsidRP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7E6D8A53" w14:textId="4B6091C1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52C47FD7" w14:textId="57693611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4F002A2C" w14:textId="545EC68E" w:rsidR="00375A6B" w:rsidRDefault="00375A6B" w:rsidP="00375A6B">
            <w:pPr>
              <w:spacing w:line="440" w:lineRule="exact"/>
              <w:rPr>
                <w:rFonts w:ascii="宋体" w:hAnsi="宋体"/>
              </w:rPr>
            </w:pPr>
          </w:p>
          <w:p w14:paraId="52F416FE" w14:textId="7922ED34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4BF2E96A" w14:textId="40F1555C" w:rsidR="00375A6B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056479B3" w14:textId="77777777" w:rsidR="00375A6B" w:rsidRPr="00FB2772" w:rsidRDefault="00375A6B" w:rsidP="00375A6B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</w:p>
          <w:p w14:paraId="468EB13F" w14:textId="131E3FA6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599DE418" w14:textId="6F2C2D8A" w:rsidR="00375A6B" w:rsidRDefault="00375A6B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0CDBE94B" w14:textId="4219C2E7" w:rsidR="00375A6B" w:rsidRDefault="00375A6B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7156EB16" w14:textId="2E859CA9" w:rsidR="00375A6B" w:rsidRDefault="00375A6B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56D7C800" w14:textId="2F208237" w:rsidR="00375A6B" w:rsidRDefault="00375A6B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688DFB5B" w14:textId="77777777" w:rsidR="00375A6B" w:rsidRDefault="00375A6B" w:rsidP="00375A6B">
            <w:pPr>
              <w:keepNext/>
              <w:spacing w:line="480" w:lineRule="exact"/>
              <w:ind w:left="-42" w:right="-51"/>
              <w:jc w:val="center"/>
            </w:pPr>
            <w:r>
              <w:rPr>
                <w:noProof/>
              </w:rPr>
              <w:drawing>
                <wp:inline distT="0" distB="0" distL="0" distR="0" wp14:anchorId="73111DF9" wp14:editId="1693C6FE">
                  <wp:extent cx="2656336" cy="2521775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971" cy="2541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304622" w14:textId="4561551C" w:rsidR="00375A6B" w:rsidRDefault="00375A6B" w:rsidP="00375A6B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签名</w:t>
            </w:r>
          </w:p>
          <w:p w14:paraId="420AFDA5" w14:textId="420456D5" w:rsidR="00375A6B" w:rsidRDefault="00375A6B" w:rsidP="00375A6B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46B0AEF5" w14:textId="77777777" w:rsidR="00375A6B" w:rsidRPr="00375A6B" w:rsidRDefault="00375A6B" w:rsidP="00375A6B"/>
          <w:p w14:paraId="387004BF" w14:textId="5A61FF54" w:rsidR="00FB2772" w:rsidRDefault="00FB2772" w:rsidP="00FB2772">
            <w:pPr>
              <w:rPr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SA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签名</w:t>
            </w:r>
            <w:r w:rsidRPr="002B769B">
              <w:rPr>
                <w:rFonts w:hint="eastAsia"/>
                <w:b/>
                <w:bCs/>
                <w:i/>
                <w:iCs/>
                <w:sz w:val="24"/>
              </w:rPr>
              <w:t>核心代码说明</w:t>
            </w:r>
          </w:p>
          <w:p w14:paraId="7C8D1945" w14:textId="150751C8" w:rsidR="00375A6B" w:rsidRDefault="00375A6B" w:rsidP="00375A6B">
            <w:pPr>
              <w:ind w:firstLineChars="200" w:firstLine="422"/>
              <w:rPr>
                <w:rFonts w:ascii="宋体" w:hAnsi="宋体"/>
              </w:rPr>
            </w:pPr>
            <w:r w:rsidRPr="00B72FC6">
              <w:rPr>
                <w:rFonts w:ascii="宋体" w:hAnsi="宋体" w:hint="eastAsia"/>
                <w:b/>
                <w:bCs/>
              </w:rPr>
              <w:t>由于在实验报告5中已经对RSA的相关代码进行了分析，这里主要给出签名和验签的代码</w:t>
            </w:r>
            <w:r>
              <w:rPr>
                <w:rFonts w:ascii="宋体" w:hAnsi="宋体" w:hint="eastAsia"/>
              </w:rPr>
              <w:t>。</w:t>
            </w:r>
          </w:p>
          <w:p w14:paraId="54D92173" w14:textId="6073A382" w:rsidR="00375A6B" w:rsidRDefault="00375A6B" w:rsidP="00375A6B">
            <w:pPr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在对某个二进制文件进行签名之前，我们首先需要计算其</w:t>
            </w:r>
            <w:r w:rsidR="00587596">
              <w:rPr>
                <w:rFonts w:ascii="宋体" w:hAnsi="宋体" w:hint="eastAsia"/>
              </w:rPr>
              <w:t>数据摘要，这里我们采用md</w:t>
            </w:r>
            <w:r w:rsidR="00587596">
              <w:rPr>
                <w:rFonts w:ascii="宋体" w:hAnsi="宋体"/>
              </w:rPr>
              <w:t>5</w:t>
            </w:r>
            <w:r w:rsidR="00587596">
              <w:rPr>
                <w:rFonts w:ascii="宋体" w:hAnsi="宋体" w:hint="eastAsia"/>
              </w:rPr>
              <w:t>哈希算法，其对应的代码如下</w:t>
            </w:r>
          </w:p>
          <w:p w14:paraId="48DA5AFF" w14:textId="77777777" w:rsidR="00587596" w:rsidRDefault="00587596" w:rsidP="00587596">
            <w:pPr>
              <w:keepNext/>
              <w:ind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F4D514D" wp14:editId="15BDA450">
                  <wp:extent cx="3988736" cy="114519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2392" cy="11519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548BD7" w14:textId="2F356B95" w:rsidR="00587596" w:rsidRDefault="00587596" w:rsidP="0058759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md</w:t>
            </w:r>
            <w:r>
              <w:rPr>
                <w:b/>
                <w:bCs/>
                <w:i/>
                <w:iCs/>
              </w:rPr>
              <w:t>5</w:t>
            </w:r>
            <w:r>
              <w:rPr>
                <w:rFonts w:hint="eastAsia"/>
              </w:rPr>
              <w:t>哈希算法</w:t>
            </w:r>
          </w:p>
          <w:p w14:paraId="2F6D0FBE" w14:textId="08D2CDD3" w:rsidR="00587596" w:rsidRDefault="00587596" w:rsidP="00587596">
            <w:r>
              <w:rPr>
                <w:rFonts w:hint="eastAsia"/>
              </w:rPr>
              <w:t xml:space="preserve"> </w:t>
            </w:r>
            <w:r>
              <w:t xml:space="preserve">  </w:t>
            </w:r>
          </w:p>
          <w:p w14:paraId="1A2EC224" w14:textId="1BCC3D77" w:rsidR="00587596" w:rsidRDefault="00587596" w:rsidP="00587596">
            <w:pPr>
              <w:ind w:firstLine="420"/>
            </w:pP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的签名中，其实就是用</w:t>
            </w:r>
            <w:r w:rsidRPr="00587596">
              <w:rPr>
                <w:rFonts w:hint="eastAsia"/>
                <w:b/>
                <w:bCs/>
              </w:rPr>
              <w:t>私钥进行解密</w:t>
            </w:r>
            <w:r>
              <w:rPr>
                <w:rFonts w:hint="eastAsia"/>
              </w:rPr>
              <w:t>的过程，其对应的代码如下</w:t>
            </w:r>
          </w:p>
          <w:p w14:paraId="7A6FEFF8" w14:textId="77777777" w:rsidR="00587596" w:rsidRDefault="00587596" w:rsidP="0058759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3DB61DFA" wp14:editId="0E2F4FD4">
                  <wp:extent cx="3655285" cy="750152"/>
                  <wp:effectExtent l="0" t="0" r="254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8210" cy="756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4E1018" w14:textId="600AC55D" w:rsidR="00587596" w:rsidRDefault="00587596" w:rsidP="0058759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签名</w:t>
            </w:r>
          </w:p>
          <w:p w14:paraId="01BB6916" w14:textId="0DBB16FC" w:rsidR="00587596" w:rsidRDefault="00587596" w:rsidP="00587596"/>
          <w:p w14:paraId="5D6D788C" w14:textId="57158568" w:rsidR="00587596" w:rsidRPr="00587596" w:rsidRDefault="00587596" w:rsidP="00587596">
            <w:pPr>
              <w:ind w:firstLine="420"/>
            </w:pPr>
            <w:r>
              <w:rPr>
                <w:rFonts w:hint="eastAsia"/>
              </w:rPr>
              <w:t>其中解密对应的代码如下，</w:t>
            </w:r>
            <w:r>
              <w:rPr>
                <w:rFonts w:hint="eastAsia"/>
                <w:b/>
                <w:bCs/>
                <w:i/>
                <w:iCs/>
              </w:rPr>
              <w:t>pow</w:t>
            </w:r>
            <w:r>
              <w:rPr>
                <w:rFonts w:hint="eastAsia"/>
              </w:rPr>
              <w:t>函数提供了快速幂的功能</w:t>
            </w:r>
          </w:p>
          <w:p w14:paraId="77D7E11E" w14:textId="77777777" w:rsidR="00587596" w:rsidRDefault="00587596" w:rsidP="0058759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2B9BDB3" wp14:editId="46A5E8D3">
                  <wp:extent cx="4601837" cy="706398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4030" cy="719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ABC334" w14:textId="78FBE424" w:rsidR="00587596" w:rsidRDefault="00587596" w:rsidP="0058759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解密</w:t>
            </w:r>
          </w:p>
          <w:p w14:paraId="09E78BB4" w14:textId="12E739BB" w:rsidR="00587596" w:rsidRDefault="00587596" w:rsidP="00587596"/>
          <w:p w14:paraId="4B9E7D65" w14:textId="575E599D" w:rsidR="00587596" w:rsidRDefault="00587596" w:rsidP="00587596">
            <w:pPr>
              <w:ind w:firstLine="420"/>
            </w:pP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验签的过程中，其实就是用</w:t>
            </w:r>
            <w:r>
              <w:rPr>
                <w:rFonts w:hint="eastAsia"/>
                <w:b/>
                <w:bCs/>
              </w:rPr>
              <w:t>公钥进行加密</w:t>
            </w:r>
            <w:r>
              <w:rPr>
                <w:rFonts w:hint="eastAsia"/>
              </w:rPr>
              <w:t>的过程，其对应的代码如下</w:t>
            </w:r>
          </w:p>
          <w:p w14:paraId="0575FCE1" w14:textId="77777777" w:rsidR="00587596" w:rsidRDefault="00587596" w:rsidP="00587596">
            <w:pPr>
              <w:keepNext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5DB8E6DF" wp14:editId="4CC3AA8B">
                  <wp:extent cx="3978776" cy="620508"/>
                  <wp:effectExtent l="0" t="0" r="3175" b="825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6986" cy="63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1C68E5" w14:textId="184263FE" w:rsidR="00587596" w:rsidRDefault="00587596" w:rsidP="0058759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验签</w:t>
            </w:r>
          </w:p>
          <w:p w14:paraId="4602CDA2" w14:textId="107AFEF2" w:rsidR="00587596" w:rsidRDefault="00587596" w:rsidP="00587596"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59933183" w14:textId="34E133E0" w:rsidR="00587596" w:rsidRDefault="00587596" w:rsidP="00587596">
            <w:pPr>
              <w:ind w:firstLine="420"/>
            </w:pPr>
            <w:r>
              <w:rPr>
                <w:rFonts w:hint="eastAsia"/>
              </w:rPr>
              <w:t>其中加密对应的算法如下</w:t>
            </w:r>
          </w:p>
          <w:p w14:paraId="2167DEB5" w14:textId="77777777" w:rsidR="00587596" w:rsidRDefault="00587596" w:rsidP="00587596">
            <w:pPr>
              <w:keepNext/>
              <w:jc w:val="center"/>
            </w:pPr>
            <w:r>
              <w:rPr>
                <w:noProof/>
              </w:rPr>
              <w:drawing>
                <wp:inline distT="0" distB="0" distL="0" distR="0" wp14:anchorId="6C806E76" wp14:editId="183DE617">
                  <wp:extent cx="4470622" cy="654500"/>
                  <wp:effectExtent l="0" t="0" r="635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6514" cy="66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87963C" w14:textId="009D07C9" w:rsidR="00FB2772" w:rsidRDefault="00587596" w:rsidP="0058759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加密</w:t>
            </w:r>
          </w:p>
          <w:p w14:paraId="23406511" w14:textId="77777777" w:rsidR="00587596" w:rsidRPr="00587596" w:rsidRDefault="00587596" w:rsidP="00587596"/>
          <w:p w14:paraId="54516AE1" w14:textId="353D59B5" w:rsidR="00FB2772" w:rsidRDefault="00FB2772" w:rsidP="00FB2772">
            <w:pPr>
              <w:spacing w:line="440" w:lineRule="exact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RSA</w:t>
            </w:r>
            <w:r>
              <w:rPr>
                <w:rFonts w:ascii="宋体" w:hAnsi="宋体" w:hint="eastAsia"/>
                <w:b/>
                <w:bCs/>
                <w:i/>
                <w:iCs/>
                <w:sz w:val="24"/>
              </w:rPr>
              <w:t>签名实验结果演示</w:t>
            </w:r>
          </w:p>
          <w:p w14:paraId="16A4A116" w14:textId="4115D732" w:rsidR="00C51347" w:rsidRDefault="00587596" w:rsidP="00C51347">
            <w:pPr>
              <w:spacing w:line="480" w:lineRule="exact"/>
              <w:ind w:left="-42" w:right="-51" w:firstLineChars="200" w:firstLine="420"/>
            </w:pPr>
            <w:r>
              <w:rPr>
                <w:rFonts w:hint="eastAsia"/>
              </w:rPr>
              <w:t>首先是计算</w:t>
            </w:r>
            <w:r w:rsidR="00C51347">
              <w:rPr>
                <w:rFonts w:hint="eastAsia"/>
              </w:rPr>
              <w:t>待签名文件的</w:t>
            </w:r>
            <w:r w:rsidR="00C51347">
              <w:rPr>
                <w:rFonts w:hint="eastAsia"/>
              </w:rPr>
              <w:t>md</w:t>
            </w:r>
            <w:r w:rsidR="00C51347">
              <w:t>5</w:t>
            </w:r>
            <w:r w:rsidR="00C51347">
              <w:rPr>
                <w:rFonts w:hint="eastAsia"/>
              </w:rPr>
              <w:t>值</w:t>
            </w:r>
          </w:p>
          <w:p w14:paraId="7DED7D57" w14:textId="1AEE6D31" w:rsidR="00C51347" w:rsidRDefault="00C51347" w:rsidP="00C51347">
            <w:pPr>
              <w:spacing w:line="480" w:lineRule="exact"/>
              <w:ind w:left="-42" w:right="-51" w:firstLineChars="200" w:firstLine="420"/>
            </w:pPr>
          </w:p>
          <w:p w14:paraId="23C7363D" w14:textId="77777777" w:rsidR="00C51347" w:rsidRDefault="00C51347" w:rsidP="00C51347">
            <w:pPr>
              <w:keepNext/>
              <w:spacing w:line="480" w:lineRule="exact"/>
              <w:ind w:left="-42" w:right="-51"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6747CB47" wp14:editId="484E4579">
                  <wp:extent cx="4305331" cy="504829"/>
                  <wp:effectExtent l="0" t="0" r="0" b="952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05331" cy="504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DFAA92" w14:textId="45EC4F5B" w:rsidR="00C51347" w:rsidRDefault="00C51347" w:rsidP="00C51347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md</w:t>
            </w:r>
            <w:r>
              <w:rPr>
                <w:b/>
                <w:bCs/>
                <w:i/>
                <w:iCs/>
              </w:rPr>
              <w:t>5</w:t>
            </w:r>
            <w:r>
              <w:rPr>
                <w:rFonts w:hint="eastAsia"/>
              </w:rPr>
              <w:t>结果</w:t>
            </w:r>
          </w:p>
          <w:p w14:paraId="15AD2436" w14:textId="2E52F067" w:rsidR="00C51347" w:rsidRDefault="00C51347" w:rsidP="00C51347"/>
          <w:p w14:paraId="3EDD6F84" w14:textId="0190CC84" w:rsidR="00C51347" w:rsidRDefault="00C51347" w:rsidP="00C51347">
            <w:pPr>
              <w:ind w:firstLine="420"/>
            </w:pPr>
            <w:r>
              <w:rPr>
                <w:rFonts w:hint="eastAsia"/>
              </w:rPr>
              <w:t>对得到的</w:t>
            </w:r>
            <w:r>
              <w:rPr>
                <w:rFonts w:hint="eastAsia"/>
              </w:rPr>
              <w:t>md</w:t>
            </w:r>
            <w:r>
              <w:t>5</w:t>
            </w:r>
            <w:r>
              <w:rPr>
                <w:rFonts w:hint="eastAsia"/>
              </w:rPr>
              <w:t>值进行签名，可以得到如下的结果</w:t>
            </w:r>
          </w:p>
          <w:p w14:paraId="6FF01F23" w14:textId="77777777" w:rsidR="00C51347" w:rsidRDefault="00C51347" w:rsidP="00C51347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0B7C6561" wp14:editId="4B2F3B39">
                  <wp:extent cx="4749967" cy="254228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2071" cy="2677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9C41B0" w14:textId="42AAD4A5" w:rsidR="00C51347" w:rsidRDefault="00C51347" w:rsidP="00C51347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RSA</w:t>
            </w:r>
            <w:r>
              <w:rPr>
                <w:rFonts w:hint="eastAsia"/>
              </w:rPr>
              <w:t>签名结果</w:t>
            </w:r>
          </w:p>
          <w:p w14:paraId="2EAC9D54" w14:textId="6DF8FCD0" w:rsidR="00C51347" w:rsidRDefault="00C51347" w:rsidP="00C51347">
            <w:r>
              <w:rPr>
                <w:rFonts w:hint="eastAsia"/>
              </w:rPr>
              <w:t xml:space="preserve"> </w:t>
            </w:r>
          </w:p>
          <w:p w14:paraId="0407A184" w14:textId="51C9F582" w:rsidR="00C51347" w:rsidRDefault="00C51347" w:rsidP="00C51347">
            <w:pPr>
              <w:ind w:firstLine="420"/>
            </w:pPr>
            <w:r>
              <w:rPr>
                <w:rFonts w:hint="eastAsia"/>
              </w:rPr>
              <w:t>对签名进行验签，可以发现成功验证签名</w:t>
            </w:r>
          </w:p>
          <w:p w14:paraId="0961806B" w14:textId="77777777" w:rsidR="00C51347" w:rsidRDefault="00C51347" w:rsidP="00C51347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1F69B8E" wp14:editId="255F53CF">
                  <wp:extent cx="4436362" cy="393643"/>
                  <wp:effectExtent l="0" t="0" r="2540" b="698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3487" cy="406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8A0AB8" w14:textId="3EFEA2CA" w:rsidR="00C51347" w:rsidRPr="00C51347" w:rsidRDefault="00C51347" w:rsidP="00C51347">
            <w:pPr>
              <w:pStyle w:val="a8"/>
              <w:jc w:val="center"/>
            </w:pPr>
            <w:r>
              <w:rPr>
                <w:rFonts w:hint="eastAsia"/>
              </w:rPr>
              <w:t>验证签名</w:t>
            </w:r>
          </w:p>
          <w:p w14:paraId="7F930CE6" w14:textId="4762C692" w:rsidR="00FB2772" w:rsidRDefault="00FB2772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2C6DC9CD" w14:textId="15126010" w:rsidR="00C51347" w:rsidRDefault="00C51347" w:rsidP="00C51347">
            <w:pPr>
              <w:spacing w:line="480" w:lineRule="exact"/>
              <w:ind w:right="-51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ECC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签名</w:t>
            </w:r>
            <w:r w:rsidRPr="002B769B">
              <w:rPr>
                <w:rFonts w:ascii="宋体" w:hAnsi="宋体" w:hint="eastAsia"/>
                <w:b/>
                <w:bCs/>
                <w:i/>
                <w:iCs/>
                <w:sz w:val="24"/>
              </w:rPr>
              <w:t>代码整体说明</w:t>
            </w:r>
          </w:p>
          <w:p w14:paraId="1C36619A" w14:textId="0407461A" w:rsidR="00C51347" w:rsidRDefault="00C51347" w:rsidP="00C51347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  <w:r w:rsidRPr="00B429D2">
              <w:rPr>
                <w:rFonts w:ascii="宋体" w:hAnsi="宋体" w:hint="eastAsia"/>
              </w:rPr>
              <w:t>相关文件(</w:t>
            </w:r>
            <w:r>
              <w:rPr>
                <w:rFonts w:ascii="宋体" w:hAnsi="宋体" w:hint="eastAsia"/>
              </w:rPr>
              <w:t>ecc</w:t>
            </w:r>
            <w:r>
              <w:rPr>
                <w:rFonts w:ascii="宋体" w:hAnsi="宋体"/>
              </w:rPr>
              <w:t>.py</w:t>
            </w:r>
            <w:r w:rsidRPr="00B429D2">
              <w:rPr>
                <w:rFonts w:ascii="宋体" w:hAnsi="宋体"/>
              </w:rPr>
              <w:t>)</w:t>
            </w:r>
          </w:p>
          <w:p w14:paraId="6D4B0671" w14:textId="392C399F" w:rsidR="00C51347" w:rsidRDefault="00C51347" w:rsidP="00C51347">
            <w:pPr>
              <w:spacing w:line="440" w:lineRule="exact"/>
              <w:ind w:firstLineChars="200" w:firstLine="422"/>
              <w:rPr>
                <w:rFonts w:ascii="宋体" w:hAnsi="宋体"/>
                <w:b/>
                <w:bCs/>
              </w:rPr>
            </w:pPr>
            <w:r w:rsidRPr="00FB2772">
              <w:rPr>
                <w:rFonts w:ascii="宋体" w:hAnsi="宋体" w:hint="eastAsia"/>
                <w:b/>
                <w:bCs/>
              </w:rPr>
              <w:t>由于在前面的</w:t>
            </w:r>
            <w:r>
              <w:rPr>
                <w:rFonts w:ascii="宋体" w:hAnsi="宋体" w:hint="eastAsia"/>
                <w:b/>
                <w:bCs/>
              </w:rPr>
              <w:t>ECC</w:t>
            </w:r>
            <w:r w:rsidRPr="00FB2772">
              <w:rPr>
                <w:rFonts w:ascii="宋体" w:hAnsi="宋体" w:hint="eastAsia"/>
                <w:b/>
                <w:bCs/>
              </w:rPr>
              <w:t>加解密(实验报告5</w:t>
            </w:r>
            <w:r w:rsidRPr="00FB2772">
              <w:rPr>
                <w:rFonts w:ascii="宋体" w:hAnsi="宋体"/>
                <w:b/>
                <w:bCs/>
              </w:rPr>
              <w:t>)</w:t>
            </w:r>
            <w:r w:rsidRPr="00FB2772">
              <w:rPr>
                <w:rFonts w:ascii="宋体" w:hAnsi="宋体" w:hint="eastAsia"/>
                <w:b/>
                <w:bCs/>
              </w:rPr>
              <w:t>中已经对</w:t>
            </w:r>
            <w:r>
              <w:rPr>
                <w:rFonts w:ascii="宋体" w:hAnsi="宋体" w:hint="eastAsia"/>
                <w:b/>
                <w:bCs/>
              </w:rPr>
              <w:t>ECC</w:t>
            </w:r>
            <w:r w:rsidRPr="00FB2772">
              <w:rPr>
                <w:rFonts w:ascii="宋体" w:hAnsi="宋体" w:hint="eastAsia"/>
                <w:b/>
                <w:bCs/>
              </w:rPr>
              <w:t>的相关接口进行了介绍，这里我们不再重复。</w:t>
            </w:r>
          </w:p>
          <w:p w14:paraId="72431169" w14:textId="0D2BFDBA" w:rsidR="00C51347" w:rsidRDefault="00C51347" w:rsidP="00C51347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这里主要给出签名和验签的主要流程</w:t>
            </w:r>
          </w:p>
          <w:p w14:paraId="348CFE6B" w14:textId="5CCE949B" w:rsidR="00C51347" w:rsidRDefault="00C51347" w:rsidP="00C51347">
            <w:pPr>
              <w:spacing w:line="440" w:lineRule="exact"/>
              <w:ind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签名的主要流程如下</w:t>
            </w:r>
          </w:p>
          <w:p w14:paraId="7C27D8F8" w14:textId="10A9F546" w:rsidR="00C51347" w:rsidRDefault="00C51347" w:rsidP="00C51347">
            <w:pPr>
              <w:pStyle w:val="a7"/>
              <w:numPr>
                <w:ilvl w:val="0"/>
                <w:numId w:val="9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选择一个随机数</w:t>
            </w:r>
            <m:oMath>
              <m:r>
                <w:rPr>
                  <w:rFonts w:ascii="Cambria Math" w:hAnsi="Cambria Math" w:hint="eastAsia"/>
                </w:rPr>
                <m:t>k</m:t>
              </m:r>
            </m:oMath>
            <w:r>
              <w:rPr>
                <w:rFonts w:ascii="宋体" w:hAnsi="宋体" w:hint="eastAsia"/>
              </w:rPr>
              <w:t>，</w:t>
            </w:r>
            <m:oMath>
              <m:r>
                <w:rPr>
                  <w:rFonts w:ascii="Cambria Math" w:hAnsi="Cambria Math"/>
                </w:rPr>
                <m:t xml:space="preserve">k∈ </m:t>
              </m:r>
              <m:r>
                <m:rPr>
                  <m:lit/>
                </m:rPr>
                <w:rPr>
                  <w:rFonts w:ascii="Cambria Math" w:hAnsi="Cambria Math"/>
                </w:rPr>
                <m:t>{</m:t>
              </m:r>
              <m:r>
                <w:rPr>
                  <w:rFonts w:ascii="Cambria Math" w:hAnsi="Cambria Math"/>
                </w:rPr>
                <m:t>1, 2, ⋯, n-1}</m:t>
              </m:r>
            </m:oMath>
          </w:p>
          <w:p w14:paraId="4C7DC98D" w14:textId="4BB8132E" w:rsidR="00C51347" w:rsidRDefault="00C51347" w:rsidP="00C51347">
            <w:pPr>
              <w:pStyle w:val="a7"/>
              <w:numPr>
                <w:ilvl w:val="0"/>
                <w:numId w:val="9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计算点</w:t>
            </w:r>
            <m:oMath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kG</m:t>
              </m:r>
            </m:oMath>
            <w:r>
              <w:rPr>
                <w:rFonts w:ascii="宋体" w:hAnsi="宋体" w:hint="eastAsia"/>
              </w:rPr>
              <w:t>，并记</w:t>
            </w:r>
            <m:oMath>
              <m:r>
                <w:rPr>
                  <w:rFonts w:ascii="Cambria Math" w:hAnsi="Cambria Math"/>
                </w:rPr>
                <m:t>r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oMath>
          </w:p>
          <w:p w14:paraId="6FC49A02" w14:textId="28EBDDD3" w:rsidR="00C51347" w:rsidRDefault="00C51347" w:rsidP="00C51347">
            <w:pPr>
              <w:pStyle w:val="a7"/>
              <w:numPr>
                <w:ilvl w:val="0"/>
                <w:numId w:val="9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利用保密的解密钥</w:t>
            </w:r>
            <m:oMath>
              <m:r>
                <w:rPr>
                  <w:rFonts w:ascii="Cambria Math" w:hAnsi="Cambria Math" w:hint="eastAsia"/>
                </w:rPr>
                <m:t>d</m:t>
              </m:r>
            </m:oMath>
            <w:r>
              <w:rPr>
                <w:rFonts w:ascii="宋体" w:hAnsi="宋体" w:hint="eastAsia"/>
              </w:rPr>
              <w:t>计算</w:t>
            </w:r>
            <m:oMath>
              <m:r>
                <w:rPr>
                  <w:rFonts w:ascii="Cambria Math" w:hAnsi="Cambria Math" w:hint="eastAsia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as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/>
                    </w:rPr>
                    <m:t>-dr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 (mod n)</m:t>
              </m:r>
            </m:oMath>
          </w:p>
          <w:p w14:paraId="7BA9AC5C" w14:textId="06777155" w:rsidR="00C51347" w:rsidRDefault="00C51347" w:rsidP="00C51347">
            <w:pPr>
              <w:pStyle w:val="a7"/>
              <w:numPr>
                <w:ilvl w:val="0"/>
                <w:numId w:val="9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以</w:t>
            </w:r>
            <m:oMath>
              <m:r>
                <w:rPr>
                  <w:rFonts w:ascii="Cambria Math" w:hAnsi="Cambria Math"/>
                </w:rPr>
                <m:t>&lt;r, s&gt;</m:t>
              </m:r>
            </m:oMath>
            <w:r>
              <w:rPr>
                <w:rFonts w:ascii="宋体" w:hAnsi="宋体" w:hint="eastAsia"/>
              </w:rPr>
              <w:t>作为消息</w:t>
            </w:r>
            <m:oMath>
              <m:r>
                <w:rPr>
                  <w:rFonts w:ascii="Cambria Math" w:hAnsi="Cambria Math" w:hint="eastAsia"/>
                </w:rPr>
                <m:t>m</m:t>
              </m:r>
            </m:oMath>
            <w:r>
              <w:rPr>
                <w:rFonts w:ascii="宋体" w:hAnsi="宋体" w:hint="eastAsia"/>
              </w:rPr>
              <w:t>的签名，并以</w:t>
            </w:r>
            <m:oMath>
              <m:r>
                <w:rPr>
                  <w:rFonts w:ascii="Cambria Math" w:hAnsi="Cambria Math"/>
                </w:rPr>
                <m:t>&lt;m, r, s&gt;</m:t>
              </m:r>
            </m:oMath>
            <w:r>
              <w:rPr>
                <w:rFonts w:ascii="宋体" w:hAnsi="宋体" w:hint="eastAsia"/>
              </w:rPr>
              <w:t>的形式传输或者存储</w:t>
            </w:r>
          </w:p>
          <w:p w14:paraId="2F438932" w14:textId="5DB6C20A" w:rsidR="00C51347" w:rsidRDefault="00C51347" w:rsidP="00C51347">
            <w:pPr>
              <w:spacing w:line="440" w:lineRule="exact"/>
              <w:ind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验签的主要流程如下</w:t>
            </w:r>
          </w:p>
          <w:p w14:paraId="1FECE26A" w14:textId="6ABD4267" w:rsidR="00C51347" w:rsidRDefault="00B72FC6" w:rsidP="00C51347">
            <w:pPr>
              <w:pStyle w:val="a7"/>
              <w:numPr>
                <w:ilvl w:val="0"/>
                <w:numId w:val="10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计算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 (mod n)</m:t>
              </m:r>
            </m:oMath>
          </w:p>
          <w:p w14:paraId="79A96665" w14:textId="06D86BF5" w:rsidR="00B72FC6" w:rsidRDefault="00B72FC6" w:rsidP="00C51347">
            <w:pPr>
              <w:pStyle w:val="a7"/>
              <w:numPr>
                <w:ilvl w:val="0"/>
                <w:numId w:val="10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利用公开的加密钥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>
              <w:rPr>
                <w:rFonts w:ascii="宋体" w:hAnsi="宋体" w:hint="eastAsia"/>
              </w:rPr>
              <w:t>计算</w:t>
            </w:r>
            <m:oMath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Has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</m:d>
              <m:r>
                <w:rPr>
                  <w:rFonts w:ascii="Cambria Math" w:hAnsi="Cambria Math"/>
                </w:rPr>
                <m:t>G-rQ)</m:t>
              </m:r>
            </m:oMath>
          </w:p>
          <w:p w14:paraId="37B2546C" w14:textId="5A66E2F0" w:rsidR="00B72FC6" w:rsidRPr="00C51347" w:rsidRDefault="00B72FC6" w:rsidP="00C51347">
            <w:pPr>
              <w:pStyle w:val="a7"/>
              <w:numPr>
                <w:ilvl w:val="0"/>
                <w:numId w:val="10"/>
              </w:numPr>
              <w:spacing w:line="440" w:lineRule="exact"/>
              <w:ind w:firstLineChars="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如果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U</m:t>
                  </m:r>
                </m:sub>
              </m:sSub>
              <m:r>
                <w:rPr>
                  <w:rFonts w:ascii="Cambria Math" w:hAnsi="Cambria Math"/>
                </w:rPr>
                <m:t>=r</m:t>
              </m:r>
            </m:oMath>
            <w:r>
              <w:rPr>
                <w:rFonts w:ascii="宋体" w:hAnsi="宋体" w:hint="eastAsia"/>
              </w:rPr>
              <w:t>，则</w:t>
            </w:r>
            <m:oMath>
              <m:r>
                <w:rPr>
                  <w:rFonts w:ascii="Cambria Math" w:hAnsi="Cambria Math"/>
                </w:rPr>
                <m:t>&lt;r, s&gt;</m:t>
              </m:r>
            </m:oMath>
            <w:r>
              <w:rPr>
                <w:rFonts w:ascii="宋体" w:hAnsi="宋体" w:hint="eastAsia"/>
              </w:rPr>
              <w:t>是用户</w:t>
            </w:r>
            <m:oMath>
              <m:r>
                <w:rPr>
                  <w:rFonts w:ascii="Cambria Math" w:hAnsi="Cambria Math" w:hint="eastAsia"/>
                </w:rPr>
                <m:t>A</m:t>
              </m:r>
            </m:oMath>
            <w:r>
              <w:rPr>
                <w:rFonts w:ascii="宋体" w:hAnsi="宋体" w:hint="eastAsia"/>
              </w:rPr>
              <w:t>对</w:t>
            </w:r>
            <m:oMath>
              <m:r>
                <w:rPr>
                  <w:rFonts w:ascii="Cambria Math" w:hAnsi="Cambria Math" w:hint="eastAsia"/>
                </w:rPr>
                <m:t>m</m:t>
              </m:r>
            </m:oMath>
            <w:r>
              <w:rPr>
                <w:rFonts w:ascii="宋体" w:hAnsi="宋体" w:hint="eastAsia"/>
              </w:rPr>
              <w:t>的签名</w:t>
            </w:r>
          </w:p>
          <w:p w14:paraId="1338726A" w14:textId="586A2726" w:rsidR="00FB2772" w:rsidRDefault="00FB2772" w:rsidP="00B72F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</w:p>
          <w:p w14:paraId="658B0432" w14:textId="3A9B215A" w:rsidR="00C51347" w:rsidRDefault="00C51347" w:rsidP="00C51347">
            <w:pPr>
              <w:rPr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ECC</w:t>
            </w:r>
            <w:r>
              <w:rPr>
                <w:rFonts w:hint="eastAsia"/>
                <w:b/>
                <w:bCs/>
                <w:i/>
                <w:iCs/>
                <w:sz w:val="24"/>
              </w:rPr>
              <w:t>签名</w:t>
            </w:r>
            <w:r w:rsidRPr="002B769B">
              <w:rPr>
                <w:rFonts w:hint="eastAsia"/>
                <w:b/>
                <w:bCs/>
                <w:i/>
                <w:iCs/>
                <w:sz w:val="24"/>
              </w:rPr>
              <w:t>核心代码说明</w:t>
            </w:r>
          </w:p>
          <w:p w14:paraId="7B6CB07F" w14:textId="6711195E" w:rsidR="00C51347" w:rsidRDefault="00B72FC6" w:rsidP="00B72FC6">
            <w:pPr>
              <w:spacing w:line="480" w:lineRule="exact"/>
              <w:ind w:left="-42" w:right="-51" w:firstLineChars="200" w:firstLine="422"/>
              <w:rPr>
                <w:rFonts w:ascii="宋体" w:hAnsi="宋体"/>
              </w:rPr>
            </w:pPr>
            <w:r w:rsidRPr="00B72FC6">
              <w:rPr>
                <w:rFonts w:ascii="宋体" w:hAnsi="宋体" w:hint="eastAsia"/>
                <w:b/>
                <w:bCs/>
              </w:rPr>
              <w:t>由于在实验报告5中已经对</w:t>
            </w:r>
            <w:r>
              <w:rPr>
                <w:rFonts w:ascii="宋体" w:hAnsi="宋体" w:hint="eastAsia"/>
                <w:b/>
                <w:bCs/>
              </w:rPr>
              <w:t>ECC</w:t>
            </w:r>
            <w:r w:rsidRPr="00B72FC6">
              <w:rPr>
                <w:rFonts w:ascii="宋体" w:hAnsi="宋体" w:hint="eastAsia"/>
                <w:b/>
                <w:bCs/>
              </w:rPr>
              <w:t>的相关代码进行了分析，这里主要给出签名和验签的代码</w:t>
            </w:r>
            <w:r>
              <w:rPr>
                <w:rFonts w:ascii="宋体" w:hAnsi="宋体" w:hint="eastAsia"/>
              </w:rPr>
              <w:t>。</w:t>
            </w:r>
          </w:p>
          <w:p w14:paraId="7F319414" w14:textId="4FA29AB4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进行签名的代码主要如下，可以发现和我们上面提到的签名步骤是一一对应的</w:t>
            </w:r>
          </w:p>
          <w:p w14:paraId="362FEACA" w14:textId="674F1A8D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</w:p>
          <w:p w14:paraId="60BA84E3" w14:textId="6E88E75B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</w:p>
          <w:p w14:paraId="152087AC" w14:textId="5EA90674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</w:p>
          <w:p w14:paraId="156979A5" w14:textId="0A6C58D4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</w:p>
          <w:p w14:paraId="79988518" w14:textId="6B36DFE1" w:rsidR="00B72FC6" w:rsidRDefault="00B72FC6" w:rsidP="00B72FC6">
            <w:pPr>
              <w:spacing w:line="480" w:lineRule="exact"/>
              <w:ind w:left="-42" w:right="-51" w:firstLineChars="200" w:firstLine="420"/>
              <w:rPr>
                <w:rFonts w:ascii="宋体" w:hAnsi="宋体"/>
              </w:rPr>
            </w:pPr>
          </w:p>
          <w:p w14:paraId="199A2F57" w14:textId="77777777" w:rsidR="00B72FC6" w:rsidRDefault="00B72FC6" w:rsidP="00B72FC6">
            <w:pPr>
              <w:keepNext/>
              <w:spacing w:line="480" w:lineRule="exact"/>
              <w:ind w:left="-42" w:right="-51" w:firstLineChars="200" w:firstLine="420"/>
              <w:jc w:val="center"/>
            </w:pPr>
            <w:r>
              <w:rPr>
                <w:noProof/>
              </w:rPr>
              <w:drawing>
                <wp:inline distT="0" distB="0" distL="0" distR="0" wp14:anchorId="74D9A9AD" wp14:editId="7F2BD54B">
                  <wp:extent cx="4615842" cy="1722188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6601" cy="1729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37A5D0" w14:textId="24333234" w:rsidR="00B72FC6" w:rsidRDefault="00B72FC6" w:rsidP="00B72FC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签名</w:t>
            </w:r>
          </w:p>
          <w:p w14:paraId="5B19C1C4" w14:textId="062B63FC" w:rsidR="00B72FC6" w:rsidRDefault="00B72FC6" w:rsidP="00B72FC6"/>
          <w:p w14:paraId="4BBCD853" w14:textId="4F4FBABA" w:rsidR="00B72FC6" w:rsidRDefault="00B72FC6" w:rsidP="00B72FC6">
            <w:pPr>
              <w:ind w:firstLine="420"/>
            </w:pPr>
            <w:r>
              <w:rPr>
                <w:rFonts w:hint="eastAsia"/>
              </w:rPr>
              <w:t>进行验签的代码如下，和上述我们提到的验签步骤也是一一对应的</w:t>
            </w:r>
          </w:p>
          <w:p w14:paraId="23DF75BE" w14:textId="77777777" w:rsidR="00B72FC6" w:rsidRDefault="00B72FC6" w:rsidP="00B72FC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6EEE452C" wp14:editId="287D084D">
                  <wp:extent cx="4700247" cy="981246"/>
                  <wp:effectExtent l="0" t="0" r="5715" b="9525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2134" cy="989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30EB6B" w14:textId="77C073C7" w:rsidR="00B72FC6" w:rsidRDefault="00B72FC6" w:rsidP="00B72FC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验签</w:t>
            </w:r>
          </w:p>
          <w:p w14:paraId="4F86C96E" w14:textId="00EA61B3" w:rsidR="00C51347" w:rsidRDefault="00C51347" w:rsidP="00B72FC6">
            <w:pPr>
              <w:spacing w:line="480" w:lineRule="exact"/>
              <w:ind w:right="-51"/>
              <w:rPr>
                <w:rFonts w:ascii="宋体" w:hAnsi="宋体"/>
                <w:sz w:val="24"/>
              </w:rPr>
            </w:pPr>
          </w:p>
          <w:p w14:paraId="141507BA" w14:textId="3BB2045A" w:rsidR="00C51347" w:rsidRDefault="00C51347" w:rsidP="00C51347">
            <w:pPr>
              <w:spacing w:line="440" w:lineRule="exact"/>
              <w:rPr>
                <w:rFonts w:ascii="宋体" w:hAnsi="宋体"/>
                <w:b/>
                <w:bCs/>
                <w:i/>
                <w:iCs/>
                <w:sz w:val="24"/>
              </w:rPr>
            </w:pPr>
            <w:r>
              <w:rPr>
                <w:rFonts w:hint="eastAsia"/>
                <w:b/>
                <w:bCs/>
                <w:i/>
                <w:iCs/>
                <w:sz w:val="24"/>
              </w:rPr>
              <w:t>ECC</w:t>
            </w:r>
            <w:r>
              <w:rPr>
                <w:rFonts w:ascii="宋体" w:hAnsi="宋体" w:hint="eastAsia"/>
                <w:b/>
                <w:bCs/>
                <w:i/>
                <w:iCs/>
                <w:sz w:val="24"/>
              </w:rPr>
              <w:t>签名实验结果演示</w:t>
            </w:r>
          </w:p>
          <w:p w14:paraId="3AB2B03F" w14:textId="68252559" w:rsidR="00C51347" w:rsidRDefault="00B72FC6" w:rsidP="00B72FC6">
            <w:pPr>
              <w:ind w:firstLine="420"/>
            </w:pPr>
            <w:r>
              <w:rPr>
                <w:rFonts w:hint="eastAsia"/>
              </w:rPr>
              <w:t>同</w:t>
            </w:r>
            <w:r>
              <w:rPr>
                <w:rFonts w:hint="eastAsia"/>
              </w:rPr>
              <w:t>RSA</w:t>
            </w:r>
            <w:r>
              <w:rPr>
                <w:rFonts w:hint="eastAsia"/>
              </w:rPr>
              <w:t>签名一样，我们首先需要计算文件对应的数据摘要，这里我们使用</w:t>
            </w:r>
            <w:r>
              <w:rPr>
                <w:rFonts w:hint="eastAsia"/>
              </w:rPr>
              <w:t>md</w:t>
            </w:r>
            <w:r>
              <w:t>5</w:t>
            </w:r>
            <w:r>
              <w:rPr>
                <w:rFonts w:hint="eastAsia"/>
              </w:rPr>
              <w:t>哈希算法</w:t>
            </w:r>
          </w:p>
          <w:p w14:paraId="085BBC79" w14:textId="77777777" w:rsidR="00B72FC6" w:rsidRDefault="00B72FC6" w:rsidP="00B72FC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5DBA90D3" wp14:editId="2B600EBB">
                  <wp:extent cx="3358267" cy="446759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1354" cy="469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16BD7E" w14:textId="78196CFF" w:rsidR="00B72FC6" w:rsidRDefault="00B72FC6" w:rsidP="00B72FC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md</w:t>
            </w:r>
            <w:r>
              <w:rPr>
                <w:b/>
                <w:bCs/>
                <w:i/>
                <w:iCs/>
              </w:rPr>
              <w:t>5</w:t>
            </w:r>
            <w:r>
              <w:rPr>
                <w:rFonts w:hint="eastAsia"/>
              </w:rPr>
              <w:t>数据摘要</w:t>
            </w:r>
          </w:p>
          <w:p w14:paraId="02775A44" w14:textId="35ACF8E2" w:rsidR="00B72FC6" w:rsidRDefault="00B72FC6" w:rsidP="00B72FC6">
            <w:pPr>
              <w:ind w:firstLine="420"/>
            </w:pPr>
            <w:r>
              <w:rPr>
                <w:rFonts w:hint="eastAsia"/>
              </w:rPr>
              <w:lastRenderedPageBreak/>
              <w:t>接着对数据摘要进行签名，得到如下的签名结果</w:t>
            </w:r>
          </w:p>
          <w:p w14:paraId="53CE0EB0" w14:textId="77777777" w:rsidR="00B72FC6" w:rsidRDefault="00B72FC6" w:rsidP="00B72FC6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1ADAA1FD" wp14:editId="5D111B2B">
                  <wp:extent cx="4489991" cy="690310"/>
                  <wp:effectExtent l="0" t="0" r="635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2101" cy="695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C4458C" w14:textId="7E7B4D0D" w:rsidR="00B72FC6" w:rsidRDefault="00B72FC6" w:rsidP="00B72FC6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签名结果</w:t>
            </w:r>
          </w:p>
          <w:p w14:paraId="5B47D7EB" w14:textId="6E33374C" w:rsidR="00B72FC6" w:rsidRDefault="00B72FC6" w:rsidP="00B72FC6"/>
          <w:p w14:paraId="55D1E6A5" w14:textId="07E2EA3F" w:rsidR="00213F4F" w:rsidRDefault="00B72FC6" w:rsidP="00213F4F">
            <w:pPr>
              <w:ind w:firstLine="420"/>
            </w:pPr>
            <w:r>
              <w:rPr>
                <w:rFonts w:hint="eastAsia"/>
              </w:rPr>
              <w:t>对得到的签名进行验签，可以发现</w:t>
            </w:r>
            <w:r w:rsidR="00213F4F">
              <w:rPr>
                <w:rFonts w:hint="eastAsia"/>
              </w:rPr>
              <w:t>成功验证</w:t>
            </w:r>
          </w:p>
          <w:p w14:paraId="43CCC08A" w14:textId="77777777" w:rsidR="00213F4F" w:rsidRDefault="00213F4F" w:rsidP="00213F4F">
            <w:pPr>
              <w:keepNext/>
              <w:ind w:firstLine="420"/>
              <w:jc w:val="center"/>
            </w:pPr>
            <w:r>
              <w:rPr>
                <w:noProof/>
              </w:rPr>
              <w:drawing>
                <wp:inline distT="0" distB="0" distL="0" distR="0" wp14:anchorId="41F9FAC2" wp14:editId="7A1161D4">
                  <wp:extent cx="4655142" cy="836760"/>
                  <wp:effectExtent l="0" t="0" r="0" b="190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1129" cy="843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DD6448" w14:textId="47F407CD" w:rsidR="00213F4F" w:rsidRPr="00213F4F" w:rsidRDefault="00213F4F" w:rsidP="00213F4F">
            <w:pPr>
              <w:pStyle w:val="a8"/>
              <w:jc w:val="center"/>
            </w:pPr>
            <w:r>
              <w:rPr>
                <w:rFonts w:hint="eastAsia"/>
                <w:b/>
                <w:bCs/>
                <w:i/>
                <w:iCs/>
              </w:rPr>
              <w:t>ECC</w:t>
            </w:r>
            <w:r>
              <w:rPr>
                <w:rFonts w:hint="eastAsia"/>
              </w:rPr>
              <w:t>验签</w:t>
            </w:r>
          </w:p>
          <w:p w14:paraId="2C94DA64" w14:textId="77777777" w:rsidR="00C51347" w:rsidRDefault="00C51347" w:rsidP="00D555C6">
            <w:pPr>
              <w:spacing w:line="480" w:lineRule="exact"/>
              <w:ind w:left="-42" w:right="-51"/>
              <w:rPr>
                <w:rFonts w:ascii="宋体" w:hAnsi="宋体"/>
                <w:sz w:val="24"/>
              </w:rPr>
            </w:pPr>
          </w:p>
          <w:p w14:paraId="766B5770" w14:textId="0F06570B" w:rsidR="00475CB9" w:rsidRPr="00475CB9" w:rsidRDefault="00FB2772" w:rsidP="00D555C6">
            <w:pPr>
              <w:spacing w:line="440" w:lineRule="exac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五、分析与讨论</w:t>
            </w:r>
          </w:p>
          <w:p w14:paraId="041A1921" w14:textId="668B7379" w:rsidR="00FB2772" w:rsidRDefault="00475CB9" w:rsidP="00475CB9">
            <w:pPr>
              <w:pStyle w:val="a7"/>
              <w:numPr>
                <w:ilvl w:val="0"/>
                <w:numId w:val="11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与</w:t>
            </w:r>
            <w:r>
              <w:rPr>
                <w:rFonts w:hint="eastAsia"/>
                <w:szCs w:val="21"/>
              </w:rPr>
              <w:t>ECC</w:t>
            </w:r>
            <w:r>
              <w:rPr>
                <w:rFonts w:hint="eastAsia"/>
                <w:szCs w:val="21"/>
              </w:rPr>
              <w:t>的签名相比，</w:t>
            </w:r>
            <w:r>
              <w:rPr>
                <w:rFonts w:hint="eastAsia"/>
                <w:szCs w:val="21"/>
              </w:rPr>
              <w:t>RSA</w:t>
            </w:r>
            <w:r>
              <w:rPr>
                <w:rFonts w:hint="eastAsia"/>
                <w:szCs w:val="21"/>
              </w:rPr>
              <w:t>的签名和验签显得更为优雅，即解密对应签名，加密对应验签</w:t>
            </w:r>
          </w:p>
          <w:p w14:paraId="0ED9DEAC" w14:textId="0145F9B9" w:rsidR="00475CB9" w:rsidRDefault="00475CB9" w:rsidP="00475CB9">
            <w:pPr>
              <w:pStyle w:val="a7"/>
              <w:numPr>
                <w:ilvl w:val="0"/>
                <w:numId w:val="11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RSA</w:t>
            </w:r>
            <w:r>
              <w:rPr>
                <w:rFonts w:hint="eastAsia"/>
                <w:szCs w:val="21"/>
              </w:rPr>
              <w:t>签名相比，</w:t>
            </w:r>
            <w:r>
              <w:rPr>
                <w:rFonts w:hint="eastAsia"/>
                <w:szCs w:val="21"/>
              </w:rPr>
              <w:t>ECC</w:t>
            </w:r>
            <w:r>
              <w:rPr>
                <w:rFonts w:hint="eastAsia"/>
                <w:szCs w:val="21"/>
              </w:rPr>
              <w:t>引入了随机数</w:t>
            </w:r>
            <w:r>
              <w:rPr>
                <w:rFonts w:hint="eastAsia"/>
                <w:szCs w:val="21"/>
              </w:rPr>
              <w:t>k</w:t>
            </w:r>
            <w:r>
              <w:rPr>
                <w:rFonts w:hint="eastAsia"/>
                <w:szCs w:val="21"/>
              </w:rPr>
              <w:t>，使得即使对同一个数据进行签名，产生的结果也可能不一样，这在一定程度上增加了</w:t>
            </w:r>
            <w:r>
              <w:rPr>
                <w:rFonts w:hint="eastAsia"/>
                <w:szCs w:val="21"/>
              </w:rPr>
              <w:t>ECC</w:t>
            </w:r>
            <w:r>
              <w:rPr>
                <w:rFonts w:hint="eastAsia"/>
                <w:szCs w:val="21"/>
              </w:rPr>
              <w:t>签名的安全性</w:t>
            </w:r>
          </w:p>
          <w:p w14:paraId="7489CE93" w14:textId="29E7E9C5" w:rsidR="00475CB9" w:rsidRPr="00475CB9" w:rsidRDefault="00475CB9" w:rsidP="00475CB9">
            <w:pPr>
              <w:pStyle w:val="a7"/>
              <w:numPr>
                <w:ilvl w:val="0"/>
                <w:numId w:val="11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与传统的分组密码相比，使用公钥密码实现数字签名非常方便且更加安全</w:t>
            </w:r>
          </w:p>
          <w:p w14:paraId="7842B092" w14:textId="77777777" w:rsidR="00FB2772" w:rsidRDefault="00FB2772" w:rsidP="00D555C6">
            <w:pPr>
              <w:spacing w:line="360" w:lineRule="auto"/>
              <w:rPr>
                <w:sz w:val="24"/>
              </w:rPr>
            </w:pPr>
          </w:p>
        </w:tc>
      </w:tr>
      <w:tr w:rsidR="00C51347" w14:paraId="7FF87468" w14:textId="77777777" w:rsidTr="00FB2772">
        <w:trPr>
          <w:jc w:val="center"/>
        </w:trPr>
        <w:tc>
          <w:tcPr>
            <w:tcW w:w="6722" w:type="dxa"/>
            <w:gridSpan w:val="5"/>
          </w:tcPr>
          <w:p w14:paraId="1B5D35E4" w14:textId="77777777" w:rsidR="00FB2772" w:rsidRDefault="00FB2772" w:rsidP="00D555C6"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六、教师评语</w:t>
            </w:r>
          </w:p>
          <w:p w14:paraId="61E93CE6" w14:textId="77777777" w:rsidR="00FB2772" w:rsidRDefault="00FB2772" w:rsidP="00D555C6">
            <w:pPr>
              <w:spacing w:line="360" w:lineRule="auto"/>
              <w:rPr>
                <w:sz w:val="24"/>
              </w:rPr>
            </w:pPr>
          </w:p>
          <w:p w14:paraId="4BD231EC" w14:textId="77777777" w:rsidR="00FB2772" w:rsidRDefault="00FB2772" w:rsidP="00D555C6">
            <w:pPr>
              <w:spacing w:line="360" w:lineRule="auto"/>
              <w:rPr>
                <w:sz w:val="24"/>
              </w:rPr>
            </w:pPr>
          </w:p>
          <w:p w14:paraId="59D219ED" w14:textId="77777777" w:rsidR="00FB2772" w:rsidRDefault="00FB2772" w:rsidP="00D555C6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签名：</w:t>
            </w:r>
          </w:p>
          <w:p w14:paraId="6C398837" w14:textId="77777777" w:rsidR="00FB2772" w:rsidRDefault="00FB2772" w:rsidP="00D555C6">
            <w:pPr>
              <w:spacing w:line="360" w:lineRule="auto"/>
              <w:ind w:firstLineChars="1800" w:firstLine="4320"/>
              <w:rPr>
                <w:sz w:val="24"/>
              </w:rPr>
            </w:pPr>
            <w:r>
              <w:rPr>
                <w:rFonts w:hint="eastAsia"/>
                <w:sz w:val="24"/>
              </w:rPr>
              <w:t>日期：</w:t>
            </w:r>
          </w:p>
        </w:tc>
        <w:tc>
          <w:tcPr>
            <w:tcW w:w="1574" w:type="dxa"/>
            <w:gridSpan w:val="2"/>
          </w:tcPr>
          <w:p w14:paraId="762B8E21" w14:textId="77777777" w:rsidR="00FB2772" w:rsidRDefault="00FB2772" w:rsidP="00D555C6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成绩</w:t>
            </w:r>
          </w:p>
        </w:tc>
      </w:tr>
    </w:tbl>
    <w:p w14:paraId="7996B3B0" w14:textId="77777777" w:rsidR="00FB2772" w:rsidRDefault="00FB2772" w:rsidP="00FB2772"/>
    <w:tbl>
      <w:tblPr>
        <w:tblW w:w="8336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8336"/>
      </w:tblGrid>
      <w:tr w:rsidR="00FB2772" w14:paraId="1467C0DE" w14:textId="77777777" w:rsidTr="00D555C6">
        <w:tc>
          <w:tcPr>
            <w:tcW w:w="83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785529" w14:textId="77777777" w:rsidR="00FB2772" w:rsidRDefault="00FB2772" w:rsidP="00D555C6"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</w:tr>
    </w:tbl>
    <w:p w14:paraId="00D19CFB" w14:textId="77777777" w:rsidR="00847E46" w:rsidRDefault="00847E46"/>
    <w:sectPr w:rsidR="00847E46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8DDE1F" w14:textId="77777777" w:rsidR="00AC60F5" w:rsidRDefault="00AC60F5" w:rsidP="00FB2772">
      <w:r>
        <w:separator/>
      </w:r>
    </w:p>
  </w:endnote>
  <w:endnote w:type="continuationSeparator" w:id="0">
    <w:p w14:paraId="191E5F20" w14:textId="77777777" w:rsidR="00AC60F5" w:rsidRDefault="00AC60F5" w:rsidP="00FB27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Sans Serif">
    <w:altName w:val="Arial"/>
    <w:charset w:val="00"/>
    <w:family w:val="swiss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A7E046" w14:textId="77777777" w:rsidR="00AC60F5" w:rsidRDefault="00AC60F5" w:rsidP="00FB2772">
      <w:r>
        <w:separator/>
      </w:r>
    </w:p>
  </w:footnote>
  <w:footnote w:type="continuationSeparator" w:id="0">
    <w:p w14:paraId="17704CC7" w14:textId="77777777" w:rsidR="00AC60F5" w:rsidRDefault="00AC60F5" w:rsidP="00FB27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65E1B"/>
    <w:multiLevelType w:val="hybridMultilevel"/>
    <w:tmpl w:val="DBFE2584"/>
    <w:lvl w:ilvl="0" w:tplc="0409000F">
      <w:start w:val="1"/>
      <w:numFmt w:val="decimal"/>
      <w:lvlText w:val="%1."/>
      <w:lvlJc w:val="left"/>
      <w:pPr>
        <w:ind w:left="1259" w:hanging="420"/>
      </w:pPr>
    </w:lvl>
    <w:lvl w:ilvl="1" w:tplc="04090019" w:tentative="1">
      <w:start w:val="1"/>
      <w:numFmt w:val="lowerLetter"/>
      <w:lvlText w:val="%2)"/>
      <w:lvlJc w:val="left"/>
      <w:pPr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ind w:left="4619" w:hanging="420"/>
      </w:pPr>
    </w:lvl>
  </w:abstractNum>
  <w:abstractNum w:abstractNumId="1" w15:restartNumberingAfterBreak="0">
    <w:nsid w:val="0DB2121C"/>
    <w:multiLevelType w:val="hybridMultilevel"/>
    <w:tmpl w:val="0270DE78"/>
    <w:lvl w:ilvl="0" w:tplc="04090011">
      <w:start w:val="1"/>
      <w:numFmt w:val="decimal"/>
      <w:lvlText w:val="%1)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" w15:restartNumberingAfterBreak="0">
    <w:nsid w:val="2ACB6EBF"/>
    <w:multiLevelType w:val="multilevel"/>
    <w:tmpl w:val="2ACB6EBF"/>
    <w:lvl w:ilvl="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07F0F9B"/>
    <w:multiLevelType w:val="hybridMultilevel"/>
    <w:tmpl w:val="DC80D61A"/>
    <w:lvl w:ilvl="0" w:tplc="0409000F">
      <w:start w:val="1"/>
      <w:numFmt w:val="decimal"/>
      <w:lvlText w:val="%1."/>
      <w:lvlJc w:val="left"/>
      <w:pPr>
        <w:ind w:left="1259" w:hanging="420"/>
      </w:pPr>
    </w:lvl>
    <w:lvl w:ilvl="1" w:tplc="04090019" w:tentative="1">
      <w:start w:val="1"/>
      <w:numFmt w:val="lowerLetter"/>
      <w:lvlText w:val="%2)"/>
      <w:lvlJc w:val="left"/>
      <w:pPr>
        <w:ind w:left="1679" w:hanging="420"/>
      </w:pPr>
    </w:lvl>
    <w:lvl w:ilvl="2" w:tplc="0409001B" w:tentative="1">
      <w:start w:val="1"/>
      <w:numFmt w:val="lowerRoman"/>
      <w:lvlText w:val="%3."/>
      <w:lvlJc w:val="right"/>
      <w:pPr>
        <w:ind w:left="2099" w:hanging="420"/>
      </w:pPr>
    </w:lvl>
    <w:lvl w:ilvl="3" w:tplc="0409000F" w:tentative="1">
      <w:start w:val="1"/>
      <w:numFmt w:val="decimal"/>
      <w:lvlText w:val="%4."/>
      <w:lvlJc w:val="left"/>
      <w:pPr>
        <w:ind w:left="2519" w:hanging="420"/>
      </w:pPr>
    </w:lvl>
    <w:lvl w:ilvl="4" w:tplc="04090019" w:tentative="1">
      <w:start w:val="1"/>
      <w:numFmt w:val="lowerLetter"/>
      <w:lvlText w:val="%5)"/>
      <w:lvlJc w:val="left"/>
      <w:pPr>
        <w:ind w:left="2939" w:hanging="420"/>
      </w:pPr>
    </w:lvl>
    <w:lvl w:ilvl="5" w:tplc="0409001B" w:tentative="1">
      <w:start w:val="1"/>
      <w:numFmt w:val="lowerRoman"/>
      <w:lvlText w:val="%6."/>
      <w:lvlJc w:val="right"/>
      <w:pPr>
        <w:ind w:left="3359" w:hanging="420"/>
      </w:pPr>
    </w:lvl>
    <w:lvl w:ilvl="6" w:tplc="0409000F" w:tentative="1">
      <w:start w:val="1"/>
      <w:numFmt w:val="decimal"/>
      <w:lvlText w:val="%7."/>
      <w:lvlJc w:val="left"/>
      <w:pPr>
        <w:ind w:left="3779" w:hanging="420"/>
      </w:pPr>
    </w:lvl>
    <w:lvl w:ilvl="7" w:tplc="04090019" w:tentative="1">
      <w:start w:val="1"/>
      <w:numFmt w:val="lowerLetter"/>
      <w:lvlText w:val="%8)"/>
      <w:lvlJc w:val="left"/>
      <w:pPr>
        <w:ind w:left="4199" w:hanging="420"/>
      </w:pPr>
    </w:lvl>
    <w:lvl w:ilvl="8" w:tplc="0409001B" w:tentative="1">
      <w:start w:val="1"/>
      <w:numFmt w:val="lowerRoman"/>
      <w:lvlText w:val="%9."/>
      <w:lvlJc w:val="right"/>
      <w:pPr>
        <w:ind w:left="4619" w:hanging="420"/>
      </w:pPr>
    </w:lvl>
  </w:abstractNum>
  <w:abstractNum w:abstractNumId="4" w15:restartNumberingAfterBreak="0">
    <w:nsid w:val="512B2A16"/>
    <w:multiLevelType w:val="multilevel"/>
    <w:tmpl w:val="512B2A16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 w15:restartNumberingAfterBreak="0">
    <w:nsid w:val="590A1EB2"/>
    <w:multiLevelType w:val="hybridMultilevel"/>
    <w:tmpl w:val="926E0A76"/>
    <w:lvl w:ilvl="0" w:tplc="0409000B">
      <w:start w:val="1"/>
      <w:numFmt w:val="bullet"/>
      <w:lvlText w:val=""/>
      <w:lvlJc w:val="left"/>
      <w:pPr>
        <w:ind w:left="131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3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5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7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9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1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3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5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8" w:hanging="420"/>
      </w:pPr>
      <w:rPr>
        <w:rFonts w:ascii="Wingdings" w:hAnsi="Wingdings" w:hint="default"/>
      </w:rPr>
    </w:lvl>
  </w:abstractNum>
  <w:abstractNum w:abstractNumId="6" w15:restartNumberingAfterBreak="0">
    <w:nsid w:val="590D7D9E"/>
    <w:multiLevelType w:val="singleLevel"/>
    <w:tmpl w:val="590D7D9E"/>
    <w:lvl w:ilvl="0">
      <w:start w:val="1"/>
      <w:numFmt w:val="decimalEnclosedCircle"/>
      <w:lvlText w:val="%1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7" w15:restartNumberingAfterBreak="0">
    <w:nsid w:val="5DD166D7"/>
    <w:multiLevelType w:val="multilevel"/>
    <w:tmpl w:val="5DD166D7"/>
    <w:lvl w:ilvl="0">
      <w:start w:val="1"/>
      <w:numFmt w:val="decimal"/>
      <w:lvlText w:val="(%1)"/>
      <w:lvlJc w:val="left"/>
      <w:pPr>
        <w:tabs>
          <w:tab w:val="num" w:pos="1140"/>
        </w:tabs>
        <w:ind w:left="114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890A62"/>
    <w:multiLevelType w:val="multilevel"/>
    <w:tmpl w:val="69890A62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1C053C"/>
    <w:multiLevelType w:val="multilevel"/>
    <w:tmpl w:val="751C053C"/>
    <w:lvl w:ilvl="0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E597A34"/>
    <w:multiLevelType w:val="singleLevel"/>
    <w:tmpl w:val="7E597A34"/>
    <w:lvl w:ilvl="0">
      <w:start w:val="1"/>
      <w:numFmt w:val="decimalEnclosedCircle"/>
      <w:lvlText w:val="%1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2"/>
  </w:num>
  <w:num w:numId="5">
    <w:abstractNumId w:val="9"/>
  </w:num>
  <w:num w:numId="6">
    <w:abstractNumId w:val="6"/>
  </w:num>
  <w:num w:numId="7">
    <w:abstractNumId w:val="10"/>
  </w:num>
  <w:num w:numId="8">
    <w:abstractNumId w:val="5"/>
  </w:num>
  <w:num w:numId="9">
    <w:abstractNumId w:val="3"/>
  </w:num>
  <w:num w:numId="10">
    <w:abstractNumId w:val="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B85"/>
    <w:rsid w:val="001F3AFD"/>
    <w:rsid w:val="00213F4F"/>
    <w:rsid w:val="00375A6B"/>
    <w:rsid w:val="00475CB9"/>
    <w:rsid w:val="00587596"/>
    <w:rsid w:val="007F3B85"/>
    <w:rsid w:val="00847E46"/>
    <w:rsid w:val="00AC60F5"/>
    <w:rsid w:val="00B72FC6"/>
    <w:rsid w:val="00C51347"/>
    <w:rsid w:val="00EA0FB5"/>
    <w:rsid w:val="00FB2772"/>
    <w:rsid w:val="00FE3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5270F8"/>
  <w15:chartTrackingRefBased/>
  <w15:docId w15:val="{CAEF4187-3F44-4167-AEEB-327C2019C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277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27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B277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B27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B2772"/>
    <w:rPr>
      <w:sz w:val="18"/>
      <w:szCs w:val="18"/>
    </w:rPr>
  </w:style>
  <w:style w:type="paragraph" w:styleId="a7">
    <w:name w:val="List Paragraph"/>
    <w:basedOn w:val="a"/>
    <w:uiPriority w:val="34"/>
    <w:qFormat/>
    <w:rsid w:val="00FB2772"/>
    <w:pPr>
      <w:ind w:firstLineChars="200" w:firstLine="420"/>
    </w:pPr>
  </w:style>
  <w:style w:type="paragraph" w:styleId="a8">
    <w:name w:val="caption"/>
    <w:basedOn w:val="a"/>
    <w:next w:val="a"/>
    <w:uiPriority w:val="35"/>
    <w:unhideWhenUsed/>
    <w:qFormat/>
    <w:rsid w:val="00375A6B"/>
    <w:rPr>
      <w:rFonts w:asciiTheme="majorHAnsi" w:eastAsia="黑体" w:hAnsiTheme="majorHAnsi" w:cstheme="majorBidi"/>
      <w:sz w:val="20"/>
      <w:szCs w:val="20"/>
    </w:rPr>
  </w:style>
  <w:style w:type="character" w:styleId="a9">
    <w:name w:val="Placeholder Text"/>
    <w:basedOn w:val="a0"/>
    <w:uiPriority w:val="99"/>
    <w:semiHidden/>
    <w:rsid w:val="00C513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png"/><Relationship Id="rId66" Type="http://schemas.openxmlformats.org/officeDocument/2006/relationships/image" Target="media/image34.png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7.png"/><Relationship Id="rId67" Type="http://schemas.openxmlformats.org/officeDocument/2006/relationships/image" Target="media/image35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30.png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7</Pages>
  <Words>538</Words>
  <Characters>3071</Characters>
  <Application>Microsoft Office Word</Application>
  <DocSecurity>0</DocSecurity>
  <Lines>25</Lines>
  <Paragraphs>7</Paragraphs>
  <ScaleCrop>false</ScaleCrop>
  <Company/>
  <LinksUpToDate>false</LinksUpToDate>
  <CharactersWithSpaces>3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因立</dc:creator>
  <cp:keywords/>
  <dc:description/>
  <cp:lastModifiedBy>李 因立</cp:lastModifiedBy>
  <cp:revision>4</cp:revision>
  <dcterms:created xsi:type="dcterms:W3CDTF">2021-01-10T01:38:00Z</dcterms:created>
  <dcterms:modified xsi:type="dcterms:W3CDTF">2021-04-22T04:03:00Z</dcterms:modified>
</cp:coreProperties>
</file>